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37"/>
  </p:notesMasterIdLst>
  <p:sldIdLst>
    <p:sldId id="301" r:id="rId2"/>
    <p:sldId id="304" r:id="rId3"/>
    <p:sldId id="305" r:id="rId4"/>
    <p:sldId id="260" r:id="rId5"/>
    <p:sldId id="306" r:id="rId6"/>
    <p:sldId id="307" r:id="rId7"/>
    <p:sldId id="308" r:id="rId8"/>
    <p:sldId id="309" r:id="rId9"/>
    <p:sldId id="337" r:id="rId10"/>
    <p:sldId id="284" r:id="rId11"/>
    <p:sldId id="310" r:id="rId12"/>
    <p:sldId id="311" r:id="rId13"/>
    <p:sldId id="312" r:id="rId14"/>
    <p:sldId id="313" r:id="rId15"/>
    <p:sldId id="314" r:id="rId16"/>
    <p:sldId id="315" r:id="rId17"/>
    <p:sldId id="334" r:id="rId18"/>
    <p:sldId id="317" r:id="rId19"/>
    <p:sldId id="318" r:id="rId20"/>
    <p:sldId id="320" r:id="rId21"/>
    <p:sldId id="336" r:id="rId22"/>
    <p:sldId id="321" r:id="rId23"/>
    <p:sldId id="323" r:id="rId24"/>
    <p:sldId id="322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35" r:id="rId3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66"/>
    <a:srgbClr val="0999C8"/>
    <a:srgbClr val="AB7C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9" autoAdjust="0"/>
    <p:restoredTop sz="94660"/>
  </p:normalViewPr>
  <p:slideViewPr>
    <p:cSldViewPr snapToGrid="0">
      <p:cViewPr>
        <p:scale>
          <a:sx n="80" d="100"/>
          <a:sy n="80" d="100"/>
        </p:scale>
        <p:origin x="-294" y="-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4E5842-FABB-4D5F-89B5-09EA0DED03F8}" type="datetimeFigureOut">
              <a:rPr lang="vi-VN" smtClean="0"/>
              <a:t>29/08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505EC2-5709-4AE9-854E-EA0443E43D0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7490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71780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57288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89077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76754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22958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47227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32943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2345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606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7264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00265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01529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2592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31253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9770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634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519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104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7051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27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1">
            <a:extLst>
              <a:ext uri="{FF2B5EF4-FFF2-40B4-BE49-F238E27FC236}">
                <a16:creationId xmlns="" xmlns:a16="http://schemas.microsoft.com/office/drawing/2014/main" id="{A205B767-1341-40AA-8CD3-A95181C88F1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81000" y="1107831"/>
            <a:ext cx="11430000" cy="2036763"/>
          </a:xfrm>
          <a:prstGeom prst="roundRect">
            <a:avLst>
              <a:gd name="adj" fmla="val 13214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anchor="ctr" anchorCtr="0">
            <a:normAutofit/>
          </a:bodyPr>
          <a:lstStyle>
            <a:lvl1pPr marL="228600" indent="0" defTabSz="914400">
              <a:lnSpc>
                <a:spcPct val="100000"/>
              </a:lnSpc>
              <a:spcBef>
                <a:spcPts val="0"/>
              </a:spcBef>
              <a:buFontTx/>
              <a:buNone/>
              <a:tabLst/>
              <a:defRPr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endParaRPr lang="vi-VN"/>
          </a:p>
        </p:txBody>
      </p:sp>
      <p:sp>
        <p:nvSpPr>
          <p:cNvPr id="14" name="Text Placeholder 11">
            <a:extLst>
              <a:ext uri="{FF2B5EF4-FFF2-40B4-BE49-F238E27FC236}">
                <a16:creationId xmlns="" xmlns:a16="http://schemas.microsoft.com/office/drawing/2014/main" id="{3DCD07BF-91E9-42A1-A62E-EAC1F6C2753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81000" y="3713407"/>
            <a:ext cx="11430000" cy="2898408"/>
          </a:xfrm>
          <a:prstGeom prst="roundRect">
            <a:avLst>
              <a:gd name="adj" fmla="val 8104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anchor="ctr" anchorCtr="0">
            <a:normAutofit/>
          </a:bodyPr>
          <a:lstStyle>
            <a:lvl1pPr marL="228600" indent="0">
              <a:lnSpc>
                <a:spcPct val="100000"/>
              </a:lnSpc>
              <a:spcBef>
                <a:spcPts val="0"/>
              </a:spcBef>
              <a:buFontTx/>
              <a:buNone/>
              <a:defRPr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81851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70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365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298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945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617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628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139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9532" y="77787"/>
            <a:ext cx="685711" cy="68580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3456" y="38100"/>
            <a:ext cx="731425" cy="730545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11493" y="38100"/>
            <a:ext cx="10595769" cy="719932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1056527" y="252249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18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2215631" y="252249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18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18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3760869" y="143210"/>
            <a:ext cx="7272248" cy="488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5714" tIns="22857" rIns="45714" bIns="2285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24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24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543" y="164873"/>
            <a:ext cx="8493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3429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80.png"/><Relationship Id="rId7" Type="http://schemas.openxmlformats.org/officeDocument/2006/relationships/image" Target="../media/image1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5.png"/><Relationship Id="rId4" Type="http://schemas.openxmlformats.org/officeDocument/2006/relationships/image" Target="../media/image81.png"/><Relationship Id="rId9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90.png"/><Relationship Id="rId4" Type="http://schemas.openxmlformats.org/officeDocument/2006/relationships/image" Target="../media/image9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261820" y="2432957"/>
            <a:ext cx="9938787" cy="419644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5" tIns="22853" rIns="45705" bIns="22853" rtlCol="0" anchor="ctr"/>
          <a:lstStyle/>
          <a:p>
            <a:pPr algn="ctr" defTabSz="1088639"/>
            <a:endParaRPr lang="en-US" sz="215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23179" y="984150"/>
            <a:ext cx="1698512" cy="41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05" tIns="22853" rIns="45705" bIns="22853" rtlCol="0">
            <a:spAutoFit/>
          </a:bodyPr>
          <a:lstStyle/>
          <a:p>
            <a:pPr algn="ctr" defTabSz="1088639"/>
            <a:r>
              <a:rPr lang="en-US" sz="2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608" y="1673442"/>
            <a:ext cx="12200248" cy="41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705" tIns="22853" rIns="45705" bIns="22853" rtlCol="0">
            <a:spAutoFit/>
          </a:bodyPr>
          <a:lstStyle/>
          <a:p>
            <a:pPr algn="ctr" defTabSz="1088639">
              <a:spcBef>
                <a:spcPts val="600"/>
              </a:spcBef>
            </a:pPr>
            <a:r>
              <a:rPr lang="en-US" sz="2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2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HÀM SỐ LŨY THỪA – HÀM SỐ MŨ – HÀM SỐ LOGARI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938350" y="2223026"/>
            <a:ext cx="6816043" cy="430873"/>
            <a:chOff x="5747658" y="4446051"/>
            <a:chExt cx="13632086" cy="861746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705" tIns="22853" rIns="45705" bIns="22853"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051952" y="4446051"/>
              <a:ext cx="7160874" cy="86174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45705" tIns="22853" rIns="45705" bIns="22853" rtlCol="0">
              <a:spAutoFit/>
            </a:bodyPr>
            <a:lstStyle/>
            <a:p>
              <a:pPr algn="ctr" defTabSz="1088639">
                <a:lnSpc>
                  <a:spcPts val="3000"/>
                </a:lnSpc>
                <a:spcBef>
                  <a:spcPts val="900"/>
                </a:spcBef>
              </a:pPr>
              <a:r>
                <a:rPr lang="en-US" sz="32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2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LŨY THỪA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120859" y="794755"/>
            <a:ext cx="907064" cy="914393"/>
            <a:chOff x="12784885" y="1066801"/>
            <a:chExt cx="1814128" cy="1828786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4"/>
            </a:xfrm>
            <a:prstGeom prst="rect">
              <a:avLst/>
            </a:prstGeom>
            <a:noFill/>
          </p:spPr>
          <p:txBody>
            <a:bodyPr wrap="square" lIns="45705" tIns="22853" rIns="45705" bIns="22853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2" cy="1338800"/>
            </a:xfrm>
            <a:prstGeom prst="rect">
              <a:avLst/>
            </a:prstGeom>
            <a:noFill/>
          </p:spPr>
          <p:txBody>
            <a:bodyPr wrap="none" lIns="45705" tIns="22853" rIns="45705" bIns="22853" rtlCol="0">
              <a:spAutoFit/>
            </a:bodyPr>
            <a:lstStyle/>
            <a:p>
              <a:pPr defTabSz="1088639"/>
              <a:r>
                <a:rPr lang="en-US" sz="40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455753" y="809370"/>
            <a:ext cx="1119188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1186474" y="2619783"/>
            <a:ext cx="4349639" cy="499758"/>
            <a:chOff x="7459670" y="7086600"/>
            <a:chExt cx="8700284" cy="999630"/>
          </a:xfrm>
        </p:grpSpPr>
        <p:sp>
          <p:nvSpPr>
            <p:cNvPr id="57" name="Rectangle 56"/>
            <p:cNvSpPr/>
            <p:nvPr/>
          </p:nvSpPr>
          <p:spPr>
            <a:xfrm>
              <a:off x="9092457" y="7178186"/>
              <a:ext cx="7067497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088639">
                <a:spcBef>
                  <a:spcPct val="0"/>
                </a:spcBef>
                <a:defRPr/>
              </a:pPr>
              <a:r>
                <a:rPr lang="en-US" sz="235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LŨY THỪ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0"/>
              <a:chOff x="7459669" y="7543800"/>
              <a:chExt cx="1381118" cy="945270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06976" y="7688758"/>
                  <a:ext cx="611179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86473" y="6131602"/>
            <a:ext cx="7780065" cy="517221"/>
            <a:chOff x="7459670" y="9982200"/>
            <a:chExt cx="15561931" cy="1034560"/>
          </a:xfrm>
        </p:grpSpPr>
        <p:sp>
          <p:nvSpPr>
            <p:cNvPr id="82" name="Rectangle 81"/>
            <p:cNvSpPr/>
            <p:nvPr/>
          </p:nvSpPr>
          <p:spPr>
            <a:xfrm>
              <a:off x="9092457" y="10108716"/>
              <a:ext cx="13929144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088639">
                <a:spcBef>
                  <a:spcPct val="0"/>
                </a:spcBef>
                <a:defRPr/>
              </a:pPr>
              <a:r>
                <a:rPr lang="en-US" sz="235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 CỦA LŨY THỪA VỚI SỐ MŨ THỰC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945270"/>
              <a:chOff x="7459669" y="7543800"/>
              <a:chExt cx="1381118" cy="945270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84551" y="7688758"/>
                  <a:ext cx="856032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2030187" y="3236830"/>
            <a:ext cx="5126831" cy="461665"/>
            <a:chOff x="644526" y="2766774"/>
            <a:chExt cx="10253661" cy="923330"/>
          </a:xfrm>
        </p:grpSpPr>
        <p:sp>
          <p:nvSpPr>
            <p:cNvPr id="89" name="TextBox 88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ũy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ừa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ũ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uyên</a:t>
              </a:r>
              <a:endParaRPr lang="en-US" sz="2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030187" y="3815784"/>
            <a:ext cx="6140747" cy="461665"/>
            <a:chOff x="644526" y="2766774"/>
            <a:chExt cx="12281493" cy="923330"/>
          </a:xfrm>
        </p:grpSpPr>
        <p:sp>
          <p:nvSpPr>
            <p:cNvPr id="93" name="TextBox 92"/>
            <p:cNvSpPr txBox="1"/>
            <p:nvPr/>
          </p:nvSpPr>
          <p:spPr>
            <a:xfrm>
              <a:off x="1906586" y="2766774"/>
              <a:ext cx="1101943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</a:t>
              </a:r>
              <a:r>
                <a:rPr lang="vi-VN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ng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endParaRPr lang="en-US" sz="2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030187" y="4973692"/>
            <a:ext cx="5126831" cy="461665"/>
            <a:chOff x="644526" y="2766774"/>
            <a:chExt cx="10253661" cy="923330"/>
          </a:xfrm>
        </p:grpSpPr>
        <p:sp>
          <p:nvSpPr>
            <p:cNvPr id="97" name="TextBox 96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D87949A5-E1B1-4DCE-B311-83EDA1DD522A}"/>
                  </a:ext>
                </a:extLst>
              </p:cNvPr>
              <p:cNvSpPr/>
              <p:nvPr/>
            </p:nvSpPr>
            <p:spPr>
              <a:xfrm>
                <a:off x="4886142" y="3806787"/>
                <a:ext cx="11987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145F82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400" b="1" i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7949A5-E1B1-4DCE-B311-83EDA1DD52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142" y="3806787"/>
                <a:ext cx="119872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E21398F4-4588-4C37-8D97-78A35A0CB623}"/>
              </a:ext>
            </a:extLst>
          </p:cNvPr>
          <p:cNvGrpSpPr/>
          <p:nvPr/>
        </p:nvGrpSpPr>
        <p:grpSpPr>
          <a:xfrm>
            <a:off x="2019300" y="5552646"/>
            <a:ext cx="5126831" cy="461665"/>
            <a:chOff x="644526" y="2766774"/>
            <a:chExt cx="10253661" cy="923330"/>
          </a:xfrm>
        </p:grpSpPr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28BF62D9-5881-4B75-85B8-46605BA4F79D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ô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1" name="Rounded Rectangle 97">
              <a:extLst>
                <a:ext uri="{FF2B5EF4-FFF2-40B4-BE49-F238E27FC236}">
                  <a16:creationId xmlns="" xmlns:a16="http://schemas.microsoft.com/office/drawing/2014/main" id="{7B0082F2-809E-46C0-A681-D215F8BC7E61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086CF333-0BBC-4315-8276-2091DE1AECA4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0C4CB4D6-2131-4D9C-B10E-8F43E4ED27D2}"/>
              </a:ext>
            </a:extLst>
          </p:cNvPr>
          <p:cNvGrpSpPr/>
          <p:nvPr/>
        </p:nvGrpSpPr>
        <p:grpSpPr>
          <a:xfrm>
            <a:off x="2030187" y="4394738"/>
            <a:ext cx="5126831" cy="461665"/>
            <a:chOff x="644526" y="2766774"/>
            <a:chExt cx="10253661" cy="923330"/>
          </a:xfrm>
        </p:grpSpPr>
        <p:sp>
          <p:nvSpPr>
            <p:cNvPr id="46" name="TextBox 45">
              <a:extLst>
                <a:ext uri="{FF2B5EF4-FFF2-40B4-BE49-F238E27FC236}">
                  <a16:creationId xmlns="" xmlns:a16="http://schemas.microsoft.com/office/drawing/2014/main" id="{E28DACA9-D924-4D6E-9636-3301D1647AA5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ă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n</a:t>
              </a:r>
            </a:p>
          </p:txBody>
        </p:sp>
        <p:sp>
          <p:nvSpPr>
            <p:cNvPr id="47" name="Rounded Rectangle 97">
              <a:extLst>
                <a:ext uri="{FF2B5EF4-FFF2-40B4-BE49-F238E27FC236}">
                  <a16:creationId xmlns="" xmlns:a16="http://schemas.microsoft.com/office/drawing/2014/main" id="{30E1BCAA-D2E8-49CC-A114-E67DF3FF79A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="" xmlns:a16="http://schemas.microsoft.com/office/drawing/2014/main" id="{FE05EE9D-E8B3-4BDC-976F-51797D31D72E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vi-VN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2"/>
          <p:cNvGrpSpPr/>
          <p:nvPr/>
        </p:nvGrpSpPr>
        <p:grpSpPr>
          <a:xfrm>
            <a:off x="855123" y="1981198"/>
            <a:ext cx="1734565" cy="446276"/>
            <a:chOff x="1147594" y="10988402"/>
            <a:chExt cx="3700383" cy="892655"/>
          </a:xfrm>
        </p:grpSpPr>
        <p:sp>
          <p:nvSpPr>
            <p:cNvPr id="36" name="Freeform 20"/>
            <p:cNvSpPr>
              <a:spLocks/>
            </p:cNvSpPr>
            <p:nvPr/>
          </p:nvSpPr>
          <p:spPr bwMode="auto">
            <a:xfrm rot="5400000">
              <a:off x="2607591" y="9548236"/>
              <a:ext cx="780389" cy="3700383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8" rIns="45715" bIns="22858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14450" y="10988402"/>
              <a:ext cx="3334909" cy="8926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="" xmlns:a16="http://schemas.microsoft.com/office/drawing/2014/main" id="{CDAA3859-FE6A-40E4-8315-B31491420F35}"/>
              </a:ext>
            </a:extLst>
          </p:cNvPr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103" name="Rounded Rectangle 2">
              <a:extLst>
                <a:ext uri="{FF2B5EF4-FFF2-40B4-BE49-F238E27FC236}">
                  <a16:creationId xmlns="" xmlns:a16="http://schemas.microsoft.com/office/drawing/2014/main" id="{D2B42700-A7E9-4775-8EC9-95D75410452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8B44E5-AD72-4DBF-93B2-9EEF7E324557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CC728743-3B2E-421F-AFEB-B0DAD21BD815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959E3210-EC1E-44DE-AA73-F698837B01E8}"/>
              </a:ext>
            </a:extLst>
          </p:cNvPr>
          <p:cNvGrpSpPr/>
          <p:nvPr/>
        </p:nvGrpSpPr>
        <p:grpSpPr>
          <a:xfrm>
            <a:off x="1219200" y="2401323"/>
            <a:ext cx="4830835" cy="1477328"/>
            <a:chOff x="2438400" y="4802642"/>
            <a:chExt cx="9661669" cy="2954656"/>
          </a:xfrm>
        </p:grpSpPr>
        <p:grpSp>
          <p:nvGrpSpPr>
            <p:cNvPr id="102" name="Group 101"/>
            <p:cNvGrpSpPr/>
            <p:nvPr/>
          </p:nvGrpSpPr>
          <p:grpSpPr>
            <a:xfrm>
              <a:off x="2438400" y="4802642"/>
              <a:ext cx="9661669" cy="2954656"/>
              <a:chOff x="2196695" y="6959612"/>
              <a:chExt cx="8746990" cy="2642842"/>
            </a:xfrm>
          </p:grpSpPr>
          <p:sp>
            <p:nvSpPr>
              <p:cNvPr id="92" name="Round Same Side Corner Rectangle 91"/>
              <p:cNvSpPr/>
              <p:nvPr/>
            </p:nvSpPr>
            <p:spPr>
              <a:xfrm rot="5400000">
                <a:off x="6227644" y="4355661"/>
                <a:ext cx="1610040" cy="782204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2196695" y="6959612"/>
                <a:ext cx="1663707" cy="2642842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="" xmlns:a16="http://schemas.microsoft.com/office/drawing/2014/main" id="{1A70A0EF-5FAB-48FE-9FA2-C73ECA31C6B4}"/>
                    </a:ext>
                  </a:extLst>
                </p:cNvPr>
                <p:cNvSpPr/>
                <p:nvPr/>
              </p:nvSpPr>
              <p:spPr>
                <a:xfrm>
                  <a:off x="4457058" y="5560730"/>
                  <a:ext cx="5483426" cy="1165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rad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rad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2800" b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rad>
                      </m:oMath>
                    </m:oMathPara>
                  </a14:m>
                  <a:endParaRPr lang="en-US" sz="28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1A70A0EF-5FAB-48FE-9FA2-C73ECA31C6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7058" y="5560730"/>
                  <a:ext cx="5483426" cy="11658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1929F16F-9BD4-477C-8344-C193A9633BBC}"/>
              </a:ext>
            </a:extLst>
          </p:cNvPr>
          <p:cNvGrpSpPr/>
          <p:nvPr/>
        </p:nvGrpSpPr>
        <p:grpSpPr>
          <a:xfrm>
            <a:off x="1219200" y="3827082"/>
            <a:ext cx="4830835" cy="1477328"/>
            <a:chOff x="13106398" y="4802644"/>
            <a:chExt cx="9661669" cy="2954655"/>
          </a:xfrm>
        </p:grpSpPr>
        <p:grpSp>
          <p:nvGrpSpPr>
            <p:cNvPr id="99" name="Group 98"/>
            <p:cNvGrpSpPr/>
            <p:nvPr/>
          </p:nvGrpSpPr>
          <p:grpSpPr>
            <a:xfrm>
              <a:off x="13106398" y="4802644"/>
              <a:ext cx="9661669" cy="2954655"/>
              <a:chOff x="12857056" y="6989930"/>
              <a:chExt cx="8699453" cy="2296708"/>
            </a:xfrm>
          </p:grpSpPr>
          <p:sp>
            <p:nvSpPr>
              <p:cNvPr id="95" name="Round Same Side Corner Rectangle 94"/>
              <p:cNvSpPr/>
              <p:nvPr/>
            </p:nvSpPr>
            <p:spPr>
              <a:xfrm rot="5400000">
                <a:off x="16760563" y="4027696"/>
                <a:ext cx="1399173" cy="8192719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411477 w 1385716"/>
                  <a:gd name="connsiteY5" fmla="*/ 7063194 h 7063194"/>
                  <a:gd name="connsiteX6" fmla="*/ 0 w 1385716"/>
                  <a:gd name="connsiteY6" fmla="*/ 7042206 h 7063194"/>
                  <a:gd name="connsiteX7" fmla="*/ 0 w 1385716"/>
                  <a:gd name="connsiteY7" fmla="*/ 7042206 h 7063194"/>
                  <a:gd name="connsiteX8" fmla="*/ 0 w 1385716"/>
                  <a:gd name="connsiteY8" fmla="*/ 230957 h 7063194"/>
                  <a:gd name="connsiteX9" fmla="*/ 230957 w 1385716"/>
                  <a:gd name="connsiteY9" fmla="*/ 0 h 706319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449577 w 1385716"/>
                  <a:gd name="connsiteY5" fmla="*/ 6701244 h 7042206"/>
                  <a:gd name="connsiteX6" fmla="*/ 0 w 1385716"/>
                  <a:gd name="connsiteY6" fmla="*/ 7042206 h 7042206"/>
                  <a:gd name="connsiteX7" fmla="*/ 0 w 1385716"/>
                  <a:gd name="connsiteY7" fmla="*/ 7042206 h 7042206"/>
                  <a:gd name="connsiteX8" fmla="*/ 0 w 1385716"/>
                  <a:gd name="connsiteY8" fmla="*/ 230957 h 7042206"/>
                  <a:gd name="connsiteX9" fmla="*/ 230957 w 1385716"/>
                  <a:gd name="connsiteY9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944877 w 1385716"/>
                  <a:gd name="connsiteY5" fmla="*/ 6929844 h 7042206"/>
                  <a:gd name="connsiteX6" fmla="*/ 449577 w 1385716"/>
                  <a:gd name="connsiteY6" fmla="*/ 67012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310844"/>
                  <a:gd name="connsiteX1" fmla="*/ 1154759 w 1385716"/>
                  <a:gd name="connsiteY1" fmla="*/ 0 h 7310844"/>
                  <a:gd name="connsiteX2" fmla="*/ 1385716 w 1385716"/>
                  <a:gd name="connsiteY2" fmla="*/ 230957 h 7310844"/>
                  <a:gd name="connsiteX3" fmla="*/ 1385716 w 1385716"/>
                  <a:gd name="connsiteY3" fmla="*/ 7042206 h 7310844"/>
                  <a:gd name="connsiteX4" fmla="*/ 1385716 w 1385716"/>
                  <a:gd name="connsiteY4" fmla="*/ 7042206 h 7310844"/>
                  <a:gd name="connsiteX5" fmla="*/ 1154427 w 1385716"/>
                  <a:gd name="connsiteY5" fmla="*/ 7310844 h 7310844"/>
                  <a:gd name="connsiteX6" fmla="*/ 449577 w 1385716"/>
                  <a:gd name="connsiteY6" fmla="*/ 6701244 h 7310844"/>
                  <a:gd name="connsiteX7" fmla="*/ 0 w 1385716"/>
                  <a:gd name="connsiteY7" fmla="*/ 7042206 h 7310844"/>
                  <a:gd name="connsiteX8" fmla="*/ 0 w 1385716"/>
                  <a:gd name="connsiteY8" fmla="*/ 7042206 h 7310844"/>
                  <a:gd name="connsiteX9" fmla="*/ 0 w 1385716"/>
                  <a:gd name="connsiteY9" fmla="*/ 230957 h 7310844"/>
                  <a:gd name="connsiteX10" fmla="*/ 230957 w 1385716"/>
                  <a:gd name="connsiteY10" fmla="*/ 0 h 73108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310844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154427" y="7310844"/>
                    </a:lnTo>
                    <a:lnTo>
                      <a:pt x="449577" y="6701244"/>
                    </a:ln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2857056" y="6989930"/>
                <a:ext cx="1743852" cy="2296708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="" xmlns:a16="http://schemas.microsoft.com/office/drawing/2014/main" id="{03ADF386-ACBE-47BD-8081-BB4C8C993914}"/>
                    </a:ext>
                  </a:extLst>
                </p:cNvPr>
                <p:cNvSpPr/>
                <p:nvPr/>
              </p:nvSpPr>
              <p:spPr>
                <a:xfrm>
                  <a:off x="15766556" y="5229606"/>
                  <a:ext cx="3568286" cy="20871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ctrlP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g>
                              <m:e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ctrlP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g>
                              <m:e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rad>
                          </m:den>
                        </m:f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ctrlP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g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en-US" sz="280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03ADF386-ACBE-47BD-8081-BB4C8C9939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66556" y="5229606"/>
                  <a:ext cx="3568286" cy="208710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7EFBAF97-6883-4983-8ABA-F9B4F06CC09C}"/>
              </a:ext>
            </a:extLst>
          </p:cNvPr>
          <p:cNvGrpSpPr/>
          <p:nvPr/>
        </p:nvGrpSpPr>
        <p:grpSpPr>
          <a:xfrm>
            <a:off x="6521948" y="2401322"/>
            <a:ext cx="4779423" cy="1477328"/>
            <a:chOff x="2542691" y="7746561"/>
            <a:chExt cx="9558841" cy="2954655"/>
          </a:xfrm>
        </p:grpSpPr>
        <p:grpSp>
          <p:nvGrpSpPr>
            <p:cNvPr id="101" name="Group 100"/>
            <p:cNvGrpSpPr/>
            <p:nvPr/>
          </p:nvGrpSpPr>
          <p:grpSpPr>
            <a:xfrm>
              <a:off x="2542691" y="7746561"/>
              <a:ext cx="9558841" cy="2954655"/>
              <a:chOff x="2362841" y="9879716"/>
              <a:chExt cx="8723367" cy="2393985"/>
            </a:xfrm>
          </p:grpSpPr>
          <p:sp>
            <p:nvSpPr>
              <p:cNvPr id="75" name="Round Same Side Corner Rectangle 74"/>
              <p:cNvSpPr/>
              <p:nvPr/>
            </p:nvSpPr>
            <p:spPr>
              <a:xfrm rot="5400000">
                <a:off x="6414574" y="7171035"/>
                <a:ext cx="1458435" cy="7884833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318912 w 1385716"/>
                  <a:gd name="connsiteY5" fmla="*/ 7044144 h 7044144"/>
                  <a:gd name="connsiteX6" fmla="*/ 0 w 1385716"/>
                  <a:gd name="connsiteY6" fmla="*/ 7042206 h 7044144"/>
                  <a:gd name="connsiteX7" fmla="*/ 0 w 1385716"/>
                  <a:gd name="connsiteY7" fmla="*/ 7042206 h 7044144"/>
                  <a:gd name="connsiteX8" fmla="*/ 0 w 1385716"/>
                  <a:gd name="connsiteY8" fmla="*/ 230957 h 7044144"/>
                  <a:gd name="connsiteX9" fmla="*/ 230957 w 1385716"/>
                  <a:gd name="connsiteY9" fmla="*/ 0 h 7044144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1004712 w 1385716"/>
                  <a:gd name="connsiteY5" fmla="*/ 7063194 h 7063194"/>
                  <a:gd name="connsiteX6" fmla="*/ 318912 w 1385716"/>
                  <a:gd name="connsiteY6" fmla="*/ 7044144 h 7063194"/>
                  <a:gd name="connsiteX7" fmla="*/ 0 w 1385716"/>
                  <a:gd name="connsiteY7" fmla="*/ 7042206 h 7063194"/>
                  <a:gd name="connsiteX8" fmla="*/ 0 w 1385716"/>
                  <a:gd name="connsiteY8" fmla="*/ 7042206 h 7063194"/>
                  <a:gd name="connsiteX9" fmla="*/ 0 w 1385716"/>
                  <a:gd name="connsiteY9" fmla="*/ 230957 h 7063194"/>
                  <a:gd name="connsiteX10" fmla="*/ 230957 w 1385716"/>
                  <a:gd name="connsiteY10" fmla="*/ 0 h 7063194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1004712 w 1385716"/>
                  <a:gd name="connsiteY5" fmla="*/ 6701244 h 7044144"/>
                  <a:gd name="connsiteX6" fmla="*/ 318912 w 1385716"/>
                  <a:gd name="connsiteY6" fmla="*/ 7044144 h 7044144"/>
                  <a:gd name="connsiteX7" fmla="*/ 0 w 1385716"/>
                  <a:gd name="connsiteY7" fmla="*/ 7042206 h 7044144"/>
                  <a:gd name="connsiteX8" fmla="*/ 0 w 1385716"/>
                  <a:gd name="connsiteY8" fmla="*/ 7042206 h 7044144"/>
                  <a:gd name="connsiteX9" fmla="*/ 0 w 1385716"/>
                  <a:gd name="connsiteY9" fmla="*/ 230957 h 7044144"/>
                  <a:gd name="connsiteX10" fmla="*/ 230957 w 1385716"/>
                  <a:gd name="connsiteY10" fmla="*/ 0 h 704414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042206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004712" y="6701244"/>
                    </a:lnTo>
                    <a:cubicBezTo>
                      <a:pt x="776112" y="6752044"/>
                      <a:pt x="718962" y="7050494"/>
                      <a:pt x="318912" y="6853644"/>
                    </a:cubicBez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2362841" y="9879716"/>
                <a:ext cx="1677062" cy="2393985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="" xmlns:a16="http://schemas.microsoft.com/office/drawing/2014/main" id="{5B2421D3-D124-4062-8A8F-9DA66B4751CD}"/>
                    </a:ext>
                  </a:extLst>
                </p:cNvPr>
                <p:cNvSpPr/>
                <p:nvPr/>
              </p:nvSpPr>
              <p:spPr>
                <a:xfrm>
                  <a:off x="4676801" y="8492033"/>
                  <a:ext cx="5183725" cy="1254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ctrlP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>
                                    <m: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deg>
                                  <m:e>
                                    <m: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p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US" sz="28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5B2421D3-D124-4062-8A8F-9DA66B4751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6801" y="8492033"/>
                  <a:ext cx="5183725" cy="125406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5AE92012-7491-4CE9-9B92-207F64A7FABF}"/>
              </a:ext>
            </a:extLst>
          </p:cNvPr>
          <p:cNvGrpSpPr/>
          <p:nvPr/>
        </p:nvGrpSpPr>
        <p:grpSpPr>
          <a:xfrm>
            <a:off x="6521952" y="3827082"/>
            <a:ext cx="4779418" cy="1477328"/>
            <a:chOff x="13043896" y="7698241"/>
            <a:chExt cx="9558832" cy="2954655"/>
          </a:xfrm>
        </p:grpSpPr>
        <p:grpSp>
          <p:nvGrpSpPr>
            <p:cNvPr id="100" name="Group 99"/>
            <p:cNvGrpSpPr/>
            <p:nvPr/>
          </p:nvGrpSpPr>
          <p:grpSpPr>
            <a:xfrm>
              <a:off x="13043896" y="7698241"/>
              <a:ext cx="9558832" cy="2954655"/>
              <a:chOff x="12789061" y="9702114"/>
              <a:chExt cx="8666052" cy="2410966"/>
            </a:xfrm>
          </p:grpSpPr>
          <p:sp>
            <p:nvSpPr>
              <p:cNvPr id="97" name="Round Same Side Corner Rectangle 96"/>
              <p:cNvSpPr/>
              <p:nvPr/>
            </p:nvSpPr>
            <p:spPr>
              <a:xfrm rot="5400000">
                <a:off x="16804204" y="6949458"/>
                <a:ext cx="1468780" cy="783303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2789061" y="9702114"/>
                <a:ext cx="1666045" cy="241096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="" xmlns:a16="http://schemas.microsoft.com/office/drawing/2014/main" id="{03A9A400-108E-46CE-8461-659AAF985B2F}"/>
                    </a:ext>
                  </a:extLst>
                </p:cNvPr>
                <p:cNvSpPr/>
                <p:nvPr/>
              </p:nvSpPr>
              <p:spPr>
                <a:xfrm>
                  <a:off x="15403561" y="8086211"/>
                  <a:ext cx="4391332" cy="19383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rad>
                              <m:rad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deg>
                              <m:e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rad>
                          </m:e>
                        </m:rad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𝒌</m:t>
                            </m:r>
                          </m:deg>
                          <m:e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rad>
                      </m:oMath>
                    </m:oMathPara>
                  </a14:m>
                  <a:endParaRPr lang="en-US" sz="28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03A9A400-108E-46CE-8461-659AAF985B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03561" y="8086211"/>
                  <a:ext cx="4391332" cy="193835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="" xmlns:a16="http://schemas.microsoft.com/office/drawing/2014/main" id="{7C80214C-F492-45BE-924D-B9AA664B33C4}"/>
                  </a:ext>
                </a:extLst>
              </p:cNvPr>
              <p:cNvSpPr/>
              <p:nvPr/>
            </p:nvSpPr>
            <p:spPr>
              <a:xfrm>
                <a:off x="5018685" y="5389761"/>
                <a:ext cx="1412181" cy="822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5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  <m:r>
                        <a:rPr lang="en-US" sz="215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15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15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g>
                        <m:e>
                          <m:f>
                            <m:f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1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7C80214C-F492-45BE-924D-B9AA664B33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685" y="5389761"/>
                <a:ext cx="1412181" cy="8226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8762B9E4-91E9-4E91-9E28-ED9B71B7BE48}"/>
              </a:ext>
            </a:extLst>
          </p:cNvPr>
          <p:cNvGrpSpPr/>
          <p:nvPr/>
        </p:nvGrpSpPr>
        <p:grpSpPr>
          <a:xfrm>
            <a:off x="4200392" y="5271327"/>
            <a:ext cx="4824846" cy="1477328"/>
            <a:chOff x="8305798" y="10512597"/>
            <a:chExt cx="9649691" cy="2954655"/>
          </a:xfrm>
        </p:grpSpPr>
        <p:grpSp>
          <p:nvGrpSpPr>
            <p:cNvPr id="114" name="Group 113">
              <a:extLst>
                <a:ext uri="{FF2B5EF4-FFF2-40B4-BE49-F238E27FC236}">
                  <a16:creationId xmlns="" xmlns:a16="http://schemas.microsoft.com/office/drawing/2014/main" id="{C50CBE99-20BA-4881-8C47-7C6DEAD526AB}"/>
                </a:ext>
              </a:extLst>
            </p:cNvPr>
            <p:cNvGrpSpPr/>
            <p:nvPr/>
          </p:nvGrpSpPr>
          <p:grpSpPr>
            <a:xfrm>
              <a:off x="8305798" y="10512597"/>
              <a:ext cx="9369085" cy="2954655"/>
              <a:chOff x="12789061" y="9702114"/>
              <a:chExt cx="8494028" cy="2410966"/>
            </a:xfrm>
          </p:grpSpPr>
          <p:sp>
            <p:nvSpPr>
              <p:cNvPr id="115" name="Round Same Side Corner Rectangle 96">
                <a:extLst>
                  <a:ext uri="{FF2B5EF4-FFF2-40B4-BE49-F238E27FC236}">
                    <a16:creationId xmlns="" xmlns:a16="http://schemas.microsoft.com/office/drawing/2014/main" id="{F090C7D7-2F18-4772-B40D-24E15A72AECB}"/>
                  </a:ext>
                </a:extLst>
              </p:cNvPr>
              <p:cNvSpPr/>
              <p:nvPr/>
            </p:nvSpPr>
            <p:spPr>
              <a:xfrm rot="5400000">
                <a:off x="16632181" y="6926612"/>
                <a:ext cx="1468780" cy="783303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="" xmlns:a16="http://schemas.microsoft.com/office/drawing/2014/main" id="{083E7E7F-B010-41B0-88A8-46B9A3BB6C34}"/>
                  </a:ext>
                </a:extLst>
              </p:cNvPr>
              <p:cNvSpPr/>
              <p:nvPr/>
            </p:nvSpPr>
            <p:spPr>
              <a:xfrm>
                <a:off x="12789061" y="9702114"/>
                <a:ext cx="1666045" cy="241096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="" xmlns:a16="http://schemas.microsoft.com/office/drawing/2014/main" id="{A2E7AF7C-C9C2-43A3-A539-8115200CFEFA}"/>
                    </a:ext>
                  </a:extLst>
                </p:cNvPr>
                <p:cNvSpPr/>
                <p:nvPr/>
              </p:nvSpPr>
              <p:spPr>
                <a:xfrm>
                  <a:off x="9301102" y="10905595"/>
                  <a:ext cx="8654387" cy="21069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</m:e>
                        </m:rad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𝒌𝒉𝒊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ẻ</m:t>
                                </m:r>
                              </m:e>
                              <m:e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</m:d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𝒌𝒉𝒊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𝒄𝒉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ẵ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28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2E7AF7C-C9C2-43A3-A539-8115200CFE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01102" y="10905595"/>
                  <a:ext cx="8654387" cy="210698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="" xmlns:a16="http://schemas.microsoft.com/office/drawing/2014/main" id="{62C79A0C-D0FD-4B41-8747-37EF331AB0B8}"/>
              </a:ext>
            </a:extLst>
          </p:cNvPr>
          <p:cNvGrpSpPr/>
          <p:nvPr/>
        </p:nvGrpSpPr>
        <p:grpSpPr>
          <a:xfrm>
            <a:off x="32147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Box 118">
                  <a:extLst>
                    <a:ext uri="{FF2B5EF4-FFF2-40B4-BE49-F238E27FC236}">
                      <a16:creationId xmlns="" xmlns:a16="http://schemas.microsoft.com/office/drawing/2014/main" id="{44C8622F-8FA0-414A-A076-2EAB4DF926AA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9" name="TextBox 118">
                  <a:extLst>
                    <a:ext uri="{FF2B5EF4-FFF2-40B4-BE49-F238E27FC236}">
                      <a16:creationId xmlns:a16="http://schemas.microsoft.com/office/drawing/2014/main" id="{44C8622F-8FA0-414A-A076-2EAB4DF926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8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0" name="Rounded Rectangle 7">
              <a:extLst>
                <a:ext uri="{FF2B5EF4-FFF2-40B4-BE49-F238E27FC236}">
                  <a16:creationId xmlns="" xmlns:a16="http://schemas.microsoft.com/office/drawing/2014/main" id="{2B529E22-63EB-47CB-8465-4FCDB7ED4F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="" xmlns:a16="http://schemas.microsoft.com/office/drawing/2014/main" id="{04C5A024-3F44-4ED0-8BFA-DCB505F5F4D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563880" y="3690592"/>
            <a:ext cx="11246119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65757" y="1644440"/>
            <a:ext cx="11245244" cy="1870584"/>
            <a:chOff x="1268078" y="3405486"/>
            <a:chExt cx="22490487" cy="374116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35570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70122" cy="983453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7C7516E-6295-4FC7-815F-D1384914BD1E}"/>
              </a:ext>
            </a:extLst>
          </p:cNvPr>
          <p:cNvSpPr txBox="1"/>
          <p:nvPr/>
        </p:nvSpPr>
        <p:spPr>
          <a:xfrm>
            <a:off x="2146781" y="2478563"/>
            <a:ext cx="23051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94" name="Group 93">
            <a:extLst>
              <a:ext uri="{FF2B5EF4-FFF2-40B4-BE49-F238E27FC236}">
                <a16:creationId xmlns="" xmlns:a16="http://schemas.microsoft.com/office/drawing/2014/main" id="{A30A1340-5A0D-4071-90D2-BABAED236FB2}"/>
              </a:ext>
            </a:extLst>
          </p:cNvPr>
          <p:cNvGrpSpPr/>
          <p:nvPr/>
        </p:nvGrpSpPr>
        <p:grpSpPr>
          <a:xfrm>
            <a:off x="45720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="" xmlns:a16="http://schemas.microsoft.com/office/drawing/2014/main" id="{298AAC81-B77B-4FB9-82B5-6CB3775A2AE8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98AAC81-B77B-4FB9-82B5-6CB3775A2A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6" name="Rounded Rectangle 7">
              <a:extLst>
                <a:ext uri="{FF2B5EF4-FFF2-40B4-BE49-F238E27FC236}">
                  <a16:creationId xmlns="" xmlns:a16="http://schemas.microsoft.com/office/drawing/2014/main" id="{7C55D93C-1DB8-4CAC-B9AD-2C419440DB0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4196EED1-7ACB-440D-9AFA-F16CD53CB98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EE802CF1-6774-4E6B-B238-181A0EA1056F}"/>
                  </a:ext>
                </a:extLst>
              </p:cNvPr>
              <p:cNvSpPr/>
              <p:nvPr/>
            </p:nvSpPr>
            <p:spPr>
              <a:xfrm>
                <a:off x="2092042" y="4391461"/>
                <a:ext cx="7372423" cy="1577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𝟖</m:t>
                        </m:r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𝟐</m:t>
                        </m:r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g>
                      <m:e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rad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802CF1-6774-4E6B-B238-181A0EA105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042" y="4391461"/>
                <a:ext cx="7372423" cy="1577548"/>
              </a:xfrm>
              <a:prstGeom prst="rect">
                <a:avLst/>
              </a:prstGeom>
              <a:blipFill>
                <a:blip r:embed="rId4"/>
                <a:stretch>
                  <a:fillRect l="-1653" t="-1931" b="-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E15CA8E2-FDF0-4B1D-84F4-1788B94AC53A}"/>
                  </a:ext>
                </a:extLst>
              </p:cNvPr>
              <p:cNvSpPr/>
              <p:nvPr/>
            </p:nvSpPr>
            <p:spPr>
              <a:xfrm>
                <a:off x="4712389" y="2478563"/>
                <a:ext cx="2479301" cy="572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𝟖</m:t>
                        </m:r>
                      </m:e>
                    </m:rad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5CA8E2-FDF0-4B1D-84F4-1788B94AC5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389" y="2478563"/>
                <a:ext cx="2479301" cy="572273"/>
              </a:xfrm>
              <a:prstGeom prst="rect">
                <a:avLst/>
              </a:prstGeom>
              <a:blipFill>
                <a:blip r:embed="rId5"/>
                <a:stretch>
                  <a:fillRect l="-4914" t="-4301" b="-2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6B3636E8-3B00-4ADF-B6E6-0832E8D31D3D}"/>
                  </a:ext>
                </a:extLst>
              </p:cNvPr>
              <p:cNvSpPr/>
              <p:nvPr/>
            </p:nvSpPr>
            <p:spPr>
              <a:xfrm>
                <a:off x="7196381" y="2412199"/>
                <a:ext cx="1871264" cy="648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e>
                    </m:rad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B3636E8-3B00-4ADF-B6E6-0832E8D31D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381" y="2412199"/>
                <a:ext cx="1871264" cy="648896"/>
              </a:xfrm>
              <a:prstGeom prst="rect">
                <a:avLst/>
              </a:prstGeom>
              <a:blipFill>
                <a:blip r:embed="rId6"/>
                <a:stretch>
                  <a:fillRect l="-6863" b="-24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577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563880" y="3690592"/>
            <a:ext cx="11831102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94440"/>
              <a:chOff x="1224541" y="7474152"/>
              <a:chExt cx="3744681" cy="99444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29" y="7474152"/>
                <a:ext cx="2448459" cy="994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65757" y="1644440"/>
            <a:ext cx="11245244" cy="1870584"/>
            <a:chOff x="1268078" y="3405486"/>
            <a:chExt cx="22490487" cy="374116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35570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70122" cy="983453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="" xmlns:a16="http://schemas.microsoft.com/office/drawing/2014/main" id="{A30A1340-5A0D-4071-90D2-BABAED236FB2}"/>
              </a:ext>
            </a:extLst>
          </p:cNvPr>
          <p:cNvGrpSpPr/>
          <p:nvPr/>
        </p:nvGrpSpPr>
        <p:grpSpPr>
          <a:xfrm>
            <a:off x="45720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="" xmlns:a16="http://schemas.microsoft.com/office/drawing/2014/main" id="{298AAC81-B77B-4FB9-82B5-6CB3775A2AE8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98AAC81-B77B-4FB9-82B5-6CB3775A2A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6" name="Rounded Rectangle 7">
              <a:extLst>
                <a:ext uri="{FF2B5EF4-FFF2-40B4-BE49-F238E27FC236}">
                  <a16:creationId xmlns="" xmlns:a16="http://schemas.microsoft.com/office/drawing/2014/main" id="{7C55D93C-1DB8-4CAC-B9AD-2C419440DB0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4196EED1-7ACB-440D-9AFA-F16CD53CB98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927EE295-1991-43DA-AFF4-CF4013021BE7}"/>
                  </a:ext>
                </a:extLst>
              </p:cNvPr>
              <p:cNvSpPr/>
              <p:nvPr/>
            </p:nvSpPr>
            <p:spPr>
              <a:xfrm>
                <a:off x="2472634" y="1777706"/>
                <a:ext cx="7961631" cy="1706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>
                  <a:lnSpc>
                    <a:spcPct val="150000"/>
                  </a:lnSpc>
                </a:pP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defTabSz="1088639">
                  <a:lnSpc>
                    <a:spcPct val="150000"/>
                  </a:lnSpc>
                </a:pP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𝟏𝟗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𝟐𝟎𝟐𝟎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                         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𝟎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088639">
                  <a:lnSpc>
                    <a:spcPct val="150000"/>
                  </a:lnSpc>
                </a:pP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𝟎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𝟐𝟎𝟐𝟏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                            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𝟎𝟐𝟎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𝟎𝟐𝟏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27EE295-1991-43DA-AFF4-CF4013021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634" y="1777706"/>
                <a:ext cx="7961631" cy="1706108"/>
              </a:xfrm>
              <a:prstGeom prst="rect">
                <a:avLst/>
              </a:prstGeom>
              <a:blipFill>
                <a:blip r:embed="rId4"/>
                <a:stretch>
                  <a:fillRect l="-1225" b="-7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D96B95E6-973E-4217-BF03-07BFA6629140}"/>
                  </a:ext>
                </a:extLst>
              </p:cNvPr>
              <p:cNvSpPr/>
              <p:nvPr/>
            </p:nvSpPr>
            <p:spPr>
              <a:xfrm>
                <a:off x="2048185" y="4307569"/>
                <a:ext cx="2942388" cy="498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𝟏𝟗</m:t>
                        </m:r>
                      </m:deg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𝟎</m:t>
                        </m:r>
                      </m:e>
                    </m:rad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96B95E6-973E-4217-BF03-07BFA66291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185" y="4307569"/>
                <a:ext cx="2942388" cy="498791"/>
              </a:xfrm>
              <a:prstGeom prst="rect">
                <a:avLst/>
              </a:prstGeom>
              <a:blipFill>
                <a:blip r:embed="rId5"/>
                <a:stretch>
                  <a:fillRect l="-3313" t="-3704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8822A7F6-6194-400F-A8E3-4CC86CAC00AF}"/>
              </a:ext>
            </a:extLst>
          </p:cNvPr>
          <p:cNvSpPr/>
          <p:nvPr/>
        </p:nvSpPr>
        <p:spPr>
          <a:xfrm>
            <a:off x="5834601" y="5090265"/>
            <a:ext cx="4919115" cy="451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088639">
              <a:lnSpc>
                <a:spcPct val="107000"/>
              </a:lnSpc>
              <a:spcAft>
                <a:spcPts val="400"/>
              </a:spcAft>
            </a:pP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)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A269F5C5-AECD-4A4C-B0CD-2D3D23020AF4}"/>
                  </a:ext>
                </a:extLst>
              </p:cNvPr>
              <p:cNvSpPr/>
              <p:nvPr/>
            </p:nvSpPr>
            <p:spPr>
              <a:xfrm>
                <a:off x="2048184" y="5146961"/>
                <a:ext cx="2974341" cy="498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±</m:t>
                    </m:r>
                    <m:rad>
                      <m:rad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𝟎</m:t>
                        </m:r>
                      </m:deg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𝟏</m:t>
                        </m:r>
                      </m:e>
                    </m:rad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269F5C5-AECD-4A4C-B0CD-2D3D23020A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184" y="5146961"/>
                <a:ext cx="2974341" cy="498791"/>
              </a:xfrm>
              <a:prstGeom prst="rect">
                <a:avLst/>
              </a:prstGeom>
              <a:blipFill>
                <a:blip r:embed="rId6"/>
                <a:stretch>
                  <a:fillRect l="-3279" t="-3659" b="-25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id="{E99795BF-2C24-4C69-9849-C855F1AAE39D}"/>
                  </a:ext>
                </a:extLst>
              </p:cNvPr>
              <p:cNvSpPr/>
              <p:nvPr/>
            </p:nvSpPr>
            <p:spPr>
              <a:xfrm>
                <a:off x="5834602" y="4347146"/>
                <a:ext cx="152655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99795BF-2C24-4C69-9849-C855F1AAE3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602" y="4347146"/>
                <a:ext cx="1526558" cy="461665"/>
              </a:xfrm>
              <a:prstGeom prst="rect">
                <a:avLst/>
              </a:prstGeom>
              <a:blipFill>
                <a:blip r:embed="rId7"/>
                <a:stretch>
                  <a:fillRect l="-5976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213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1470" y="1252418"/>
            <a:ext cx="5126831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39230" y="1790811"/>
            <a:ext cx="11210140" cy="1358783"/>
            <a:chOff x="1076414" y="4334859"/>
            <a:chExt cx="22519639" cy="271756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3"/>
              <a:ext cx="22062784" cy="2381331"/>
              <a:chOff x="637542" y="1083939"/>
              <a:chExt cx="8688092" cy="937540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88092" cy="93754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550119" cy="892552"/>
              <a:chOff x="166396" y="8712046"/>
              <a:chExt cx="4550119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784396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757046" y="3203815"/>
            <a:ext cx="10974413" cy="1015269"/>
            <a:chOff x="1390107" y="4013841"/>
            <a:chExt cx="21948825" cy="2030538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1968338"/>
              <a:chOff x="1232452" y="2495616"/>
              <a:chExt cx="21948825" cy="1968338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6"/>
                <a:ext cx="21948825" cy="1605668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23343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491109" y="4013841"/>
              <a:ext cx="3055964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35FDB39F-3A6D-4B5A-A077-EBE72D138576}"/>
                  </a:ext>
                </a:extLst>
              </p:cNvPr>
              <p:cNvSpPr/>
              <p:nvPr/>
            </p:nvSpPr>
            <p:spPr>
              <a:xfrm>
                <a:off x="2947469" y="3349665"/>
                <a:ext cx="1859227" cy="821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f>
                            <m:fPr>
                              <m:ctrlP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den>
                          </m:f>
                        </m:sup>
                      </m:sSup>
                      <m:r>
                        <a:rPr lang="en-US" sz="32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g>
                        <m:e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en-US" sz="32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5FDB39F-3A6D-4B5A-A077-EBE72D1385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69" y="3349665"/>
                <a:ext cx="1859227" cy="8218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" name="Group 77">
            <a:extLst>
              <a:ext uri="{FF2B5EF4-FFF2-40B4-BE49-F238E27FC236}">
                <a16:creationId xmlns="" xmlns:a16="http://schemas.microsoft.com/office/drawing/2014/main" id="{A5164CEA-DC06-4BCE-9DB6-2AC510D185C9}"/>
              </a:ext>
            </a:extLst>
          </p:cNvPr>
          <p:cNvGrpSpPr/>
          <p:nvPr/>
        </p:nvGrpSpPr>
        <p:grpSpPr>
          <a:xfrm>
            <a:off x="756654" y="4305299"/>
            <a:ext cx="10992716" cy="2409835"/>
            <a:chOff x="527498" y="2960326"/>
            <a:chExt cx="21987977" cy="4820228"/>
          </a:xfrm>
        </p:grpSpPr>
        <p:sp>
          <p:nvSpPr>
            <p:cNvPr id="79" name="Rounded Rectangle 6">
              <a:extLst>
                <a:ext uri="{FF2B5EF4-FFF2-40B4-BE49-F238E27FC236}">
                  <a16:creationId xmlns="" xmlns:a16="http://schemas.microsoft.com/office/drawing/2014/main" id="{37852A1A-DF04-4572-B4E3-62BB9D36A056}"/>
                </a:ext>
              </a:extLst>
            </p:cNvPr>
            <p:cNvSpPr/>
            <p:nvPr/>
          </p:nvSpPr>
          <p:spPr>
            <a:xfrm>
              <a:off x="527498" y="2960326"/>
              <a:ext cx="21987977" cy="4820228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="" xmlns:a16="http://schemas.microsoft.com/office/drawing/2014/main" id="{6DB65382-7768-4693-BBCA-A15236661BAD}"/>
                </a:ext>
              </a:extLst>
            </p:cNvPr>
            <p:cNvGrpSpPr/>
            <p:nvPr/>
          </p:nvGrpSpPr>
          <p:grpSpPr>
            <a:xfrm>
              <a:off x="1319586" y="3191922"/>
              <a:ext cx="3500413" cy="920514"/>
              <a:chOff x="1319586" y="3191922"/>
              <a:chExt cx="3500413" cy="920514"/>
            </a:xfrm>
          </p:grpSpPr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6B39905F-24E0-4C54-B77F-681DA3D239A5}"/>
                  </a:ext>
                </a:extLst>
              </p:cNvPr>
              <p:cNvSpPr txBox="1"/>
              <p:nvPr/>
            </p:nvSpPr>
            <p:spPr>
              <a:xfrm>
                <a:off x="2013778" y="3219781"/>
                <a:ext cx="2806221" cy="892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300" b="1" dirty="0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300" b="1" dirty="0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:</a:t>
                </a:r>
                <a:r>
                  <a:rPr lang="vi-VN" sz="2300" b="1" dirty="0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300" b="1" dirty="0">
                  <a:solidFill>
                    <a:srgbClr val="70AD47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2" name="Group 81">
                <a:extLst>
                  <a:ext uri="{FF2B5EF4-FFF2-40B4-BE49-F238E27FC236}">
                    <a16:creationId xmlns="" xmlns:a16="http://schemas.microsoft.com/office/drawing/2014/main" id="{5A55491A-6941-4F47-AC1E-76628D36852C}"/>
                  </a:ext>
                </a:extLst>
              </p:cNvPr>
              <p:cNvGrpSpPr/>
              <p:nvPr/>
            </p:nvGrpSpPr>
            <p:grpSpPr>
              <a:xfrm>
                <a:off x="1319586" y="3191922"/>
                <a:ext cx="726000" cy="718619"/>
                <a:chOff x="769410" y="3047906"/>
                <a:chExt cx="726000" cy="718619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83" name="Rectangle 82">
                  <a:extLst>
                    <a:ext uri="{FF2B5EF4-FFF2-40B4-BE49-F238E27FC236}">
                      <a16:creationId xmlns="" xmlns:a16="http://schemas.microsoft.com/office/drawing/2014/main" id="{5270EDAC-B3AE-4339-B11F-63C76BFBFF67}"/>
                    </a:ext>
                  </a:extLst>
                </p:cNvPr>
                <p:cNvSpPr/>
                <p:nvPr/>
              </p:nvSpPr>
              <p:spPr>
                <a:xfrm>
                  <a:off x="842010" y="3251555"/>
                  <a:ext cx="455903" cy="41283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13">
                  <a:extLst>
                    <a:ext uri="{FF2B5EF4-FFF2-40B4-BE49-F238E27FC236}">
                      <a16:creationId xmlns="" xmlns:a16="http://schemas.microsoft.com/office/drawing/2014/main" id="{209E48AA-4AFA-4ED7-A3CC-4B75F7570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182032"/>
                  <a:ext cx="145200" cy="205495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14">
                  <a:extLst>
                    <a:ext uri="{FF2B5EF4-FFF2-40B4-BE49-F238E27FC236}">
                      <a16:creationId xmlns="" xmlns:a16="http://schemas.microsoft.com/office/drawing/2014/main" id="{B4B79DBD-FEA4-489F-BDCC-768BDE15FC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182032"/>
                  <a:ext cx="211648" cy="139048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15">
                  <a:extLst>
                    <a:ext uri="{FF2B5EF4-FFF2-40B4-BE49-F238E27FC236}">
                      <a16:creationId xmlns="" xmlns:a16="http://schemas.microsoft.com/office/drawing/2014/main" id="{D95E756F-1A79-48F5-ABB3-E26B025EC6B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1369" y="3182032"/>
                  <a:ext cx="217800" cy="139048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16">
                  <a:extLst>
                    <a:ext uri="{FF2B5EF4-FFF2-40B4-BE49-F238E27FC236}">
                      <a16:creationId xmlns="" xmlns:a16="http://schemas.microsoft.com/office/drawing/2014/main" id="{DF919EA9-CA82-47C2-A6A5-8A57656EA3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1369" y="3617633"/>
                  <a:ext cx="214109" cy="148892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17">
                  <a:extLst>
                    <a:ext uri="{FF2B5EF4-FFF2-40B4-BE49-F238E27FC236}">
                      <a16:creationId xmlns="" xmlns:a16="http://schemas.microsoft.com/office/drawing/2014/main" id="{2A99E1EE-6ABE-4F8E-83A0-A09EB9BE1C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551185"/>
                  <a:ext cx="145200" cy="215340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18">
                  <a:extLst>
                    <a:ext uri="{FF2B5EF4-FFF2-40B4-BE49-F238E27FC236}">
                      <a16:creationId xmlns="" xmlns:a16="http://schemas.microsoft.com/office/drawing/2014/main" id="{8622C53A-159F-4710-96B0-2C1B607D17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617633"/>
                  <a:ext cx="211648" cy="148892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19">
                  <a:extLst>
                    <a:ext uri="{FF2B5EF4-FFF2-40B4-BE49-F238E27FC236}">
                      <a16:creationId xmlns="" xmlns:a16="http://schemas.microsoft.com/office/drawing/2014/main" id="{724867C5-6369-40F9-824F-D3340A17AD8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365378"/>
                  <a:ext cx="145200" cy="209187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20">
                  <a:extLst>
                    <a:ext uri="{FF2B5EF4-FFF2-40B4-BE49-F238E27FC236}">
                      <a16:creationId xmlns="" xmlns:a16="http://schemas.microsoft.com/office/drawing/2014/main" id="{216ECCE4-172B-4EA1-B82D-A36560F0FB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224699" y="3551185"/>
                  <a:ext cx="146430" cy="215340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2" name="Freeform 21">
                  <a:extLst>
                    <a:ext uri="{FF2B5EF4-FFF2-40B4-BE49-F238E27FC236}">
                      <a16:creationId xmlns="" xmlns:a16="http://schemas.microsoft.com/office/drawing/2014/main" id="{754711F5-3935-4DA4-9C0B-E9E3B5F0B0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158251" y="3617633"/>
                  <a:ext cx="212878" cy="148892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3" name="Freeform 22">
                  <a:extLst>
                    <a:ext uri="{FF2B5EF4-FFF2-40B4-BE49-F238E27FC236}">
                      <a16:creationId xmlns="" xmlns:a16="http://schemas.microsoft.com/office/drawing/2014/main" id="{1F39FCAC-8F1E-4762-8D8C-DA6A8A8A78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224699" y="3365378"/>
                  <a:ext cx="146430" cy="209187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4" name="Freeform 23">
                  <a:extLst>
                    <a:ext uri="{FF2B5EF4-FFF2-40B4-BE49-F238E27FC236}">
                      <a16:creationId xmlns="" xmlns:a16="http://schemas.microsoft.com/office/drawing/2014/main" id="{0C735031-4E7B-4923-A3C1-8CE067D939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36430" y="3047906"/>
                  <a:ext cx="458980" cy="454059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5" name="Freeform 24">
                  <a:extLst>
                    <a:ext uri="{FF2B5EF4-FFF2-40B4-BE49-F238E27FC236}">
                      <a16:creationId xmlns="" xmlns:a16="http://schemas.microsoft.com/office/drawing/2014/main" id="{815DBC00-57D8-44F3-8210-A5A3798B35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55217" y="3341999"/>
                  <a:ext cx="243641" cy="223953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6" name="Freeform 25">
                  <a:extLst>
                    <a:ext uri="{FF2B5EF4-FFF2-40B4-BE49-F238E27FC236}">
                      <a16:creationId xmlns="" xmlns:a16="http://schemas.microsoft.com/office/drawing/2014/main" id="{8B033A53-8D95-4926-B64A-49E7DC56AA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228791"/>
                  <a:ext cx="52911" cy="113207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7" name="Freeform 26">
                  <a:extLst>
                    <a:ext uri="{FF2B5EF4-FFF2-40B4-BE49-F238E27FC236}">
                      <a16:creationId xmlns="" xmlns:a16="http://schemas.microsoft.com/office/drawing/2014/main" id="{F4CFAC00-8CB6-401D-9E48-0FD5F94F4C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228791"/>
                  <a:ext cx="119359" cy="45529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8" name="Freeform 27">
                  <a:extLst>
                    <a:ext uri="{FF2B5EF4-FFF2-40B4-BE49-F238E27FC236}">
                      <a16:creationId xmlns="" xmlns:a16="http://schemas.microsoft.com/office/drawing/2014/main" id="{8D401C15-DCCB-4E44-B703-D4615BCDA9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6898" y="3228791"/>
                  <a:ext cx="123051" cy="45529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9" name="Freeform 28">
                  <a:extLst>
                    <a:ext uri="{FF2B5EF4-FFF2-40B4-BE49-F238E27FC236}">
                      <a16:creationId xmlns="" xmlns:a16="http://schemas.microsoft.com/office/drawing/2014/main" id="{2C46EB71-1903-4B8B-8CD5-30382502BF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6898" y="3664392"/>
                  <a:ext cx="123051" cy="55373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="" xmlns:a16="http://schemas.microsoft.com/office/drawing/2014/main" id="{3449D079-5112-42E7-A6F9-5BA367C47F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597945"/>
                  <a:ext cx="52911" cy="121821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="" xmlns:a16="http://schemas.microsoft.com/office/drawing/2014/main" id="{F6E18627-F806-4C12-9B8E-8237048A8D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664392"/>
                  <a:ext cx="119359" cy="55373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="" xmlns:a16="http://schemas.microsoft.com/office/drawing/2014/main" id="{2137FD1F-27C4-43E1-BDCF-A7042E9993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410907"/>
                  <a:ext cx="52911" cy="116899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3" name="Freeform 32">
                  <a:extLst>
                    <a:ext uri="{FF2B5EF4-FFF2-40B4-BE49-F238E27FC236}">
                      <a16:creationId xmlns="" xmlns:a16="http://schemas.microsoft.com/office/drawing/2014/main" id="{E1A3DAAB-B5EE-452B-9AF0-DAC9F037B3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1458" y="3597945"/>
                  <a:ext cx="52911" cy="121821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4" name="Freeform 33">
                  <a:extLst>
                    <a:ext uri="{FF2B5EF4-FFF2-40B4-BE49-F238E27FC236}">
                      <a16:creationId xmlns="" xmlns:a16="http://schemas.microsoft.com/office/drawing/2014/main" id="{BF222B1E-7E79-4101-87A0-9BB530BE6A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05010" y="3664392"/>
                  <a:ext cx="119359" cy="55373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5" name="Freeform 34">
                  <a:extLst>
                    <a:ext uri="{FF2B5EF4-FFF2-40B4-BE49-F238E27FC236}">
                      <a16:creationId xmlns="" xmlns:a16="http://schemas.microsoft.com/office/drawing/2014/main" id="{890101E2-3146-470E-8A7C-74FCC8B5C0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1458" y="3410907"/>
                  <a:ext cx="52911" cy="116899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6" name="Freeform 35">
                  <a:extLst>
                    <a:ext uri="{FF2B5EF4-FFF2-40B4-BE49-F238E27FC236}">
                      <a16:creationId xmlns="" xmlns:a16="http://schemas.microsoft.com/office/drawing/2014/main" id="{91743F33-DA50-414F-B63D-B89D9ED925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5651" y="3094666"/>
                  <a:ext cx="358078" cy="360540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7" name="Freeform 36">
                  <a:extLst>
                    <a:ext uri="{FF2B5EF4-FFF2-40B4-BE49-F238E27FC236}">
                      <a16:creationId xmlns="" xmlns:a16="http://schemas.microsoft.com/office/drawing/2014/main" id="{84B85BF8-C227-4526-AFA2-6CC4152E15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4437" y="3387527"/>
                  <a:ext cx="145200" cy="131665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116" name="Group 115">
            <a:extLst>
              <a:ext uri="{FF2B5EF4-FFF2-40B4-BE49-F238E27FC236}">
                <a16:creationId xmlns="" xmlns:a16="http://schemas.microsoft.com/office/drawing/2014/main" id="{202960C5-18E7-4856-AEC4-204E2AF1E1B9}"/>
              </a:ext>
            </a:extLst>
          </p:cNvPr>
          <p:cNvGrpSpPr/>
          <p:nvPr/>
        </p:nvGrpSpPr>
        <p:grpSpPr>
          <a:xfrm>
            <a:off x="1140532" y="5348785"/>
            <a:ext cx="10558730" cy="658391"/>
            <a:chOff x="808005" y="4338514"/>
            <a:chExt cx="21119903" cy="1316935"/>
          </a:xfrm>
        </p:grpSpPr>
        <p:grpSp>
          <p:nvGrpSpPr>
            <p:cNvPr id="117" name="Group 116">
              <a:extLst>
                <a:ext uri="{FF2B5EF4-FFF2-40B4-BE49-F238E27FC236}">
                  <a16:creationId xmlns="" xmlns:a16="http://schemas.microsoft.com/office/drawing/2014/main" id="{7CA52A46-5AED-47C5-B7A1-51949002F5A8}"/>
                </a:ext>
              </a:extLst>
            </p:cNvPr>
            <p:cNvGrpSpPr/>
            <p:nvPr/>
          </p:nvGrpSpPr>
          <p:grpSpPr>
            <a:xfrm>
              <a:off x="808005" y="4762793"/>
              <a:ext cx="3383064" cy="892656"/>
              <a:chOff x="808005" y="4762793"/>
              <a:chExt cx="3383064" cy="892656"/>
            </a:xfrm>
          </p:grpSpPr>
          <p:sp>
            <p:nvSpPr>
              <p:cNvPr id="119" name="TextBox 118">
                <a:extLst>
                  <a:ext uri="{FF2B5EF4-FFF2-40B4-BE49-F238E27FC236}">
                    <a16:creationId xmlns="" xmlns:a16="http://schemas.microsoft.com/office/drawing/2014/main" id="{56E0D0C0-289C-44AC-A152-1222212F45C6}"/>
                  </a:ext>
                </a:extLst>
              </p:cNvPr>
              <p:cNvSpPr txBox="1"/>
              <p:nvPr/>
            </p:nvSpPr>
            <p:spPr>
              <a:xfrm>
                <a:off x="1413703" y="4762793"/>
                <a:ext cx="2777366" cy="892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r>
                  <a:rPr lang="en-US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sp>
            <p:nvSpPr>
              <p:cNvPr id="120" name="Freeform 15">
                <a:extLst>
                  <a:ext uri="{FF2B5EF4-FFF2-40B4-BE49-F238E27FC236}">
                    <a16:creationId xmlns="" xmlns:a16="http://schemas.microsoft.com/office/drawing/2014/main" id="{F2E36840-9EC0-4513-B15D-5AA46BDD90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08005" y="4828681"/>
                <a:ext cx="501902" cy="674028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rgbClr val="0999C8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45715" tIns="22858" rIns="45715" bIns="22858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18" name="Straight Connector 117">
              <a:extLst>
                <a:ext uri="{FF2B5EF4-FFF2-40B4-BE49-F238E27FC236}">
                  <a16:creationId xmlns="" xmlns:a16="http://schemas.microsoft.com/office/drawing/2014/main" id="{51A18B1C-20A4-45FD-B4A3-87E34401D452}"/>
                </a:ext>
              </a:extLst>
            </p:cNvPr>
            <p:cNvCxnSpPr>
              <a:cxnSpLocks/>
            </p:cNvCxnSpPr>
            <p:nvPr/>
          </p:nvCxnSpPr>
          <p:spPr>
            <a:xfrm>
              <a:off x="1198806" y="4338514"/>
              <a:ext cx="20729102" cy="0"/>
            </a:xfrm>
            <a:prstGeom prst="line">
              <a:avLst/>
            </a:prstGeom>
            <a:ln w="3810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C7E1AA48-FBC8-4024-8AF3-06CC77E90DB0}"/>
                  </a:ext>
                </a:extLst>
              </p:cNvPr>
              <p:cNvSpPr/>
              <p:nvPr/>
            </p:nvSpPr>
            <p:spPr>
              <a:xfrm>
                <a:off x="3047680" y="5320522"/>
                <a:ext cx="2743251" cy="1394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g>
                        <m:e>
                          <m:f>
                            <m:f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rad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7E1AA48-FBC8-4024-8AF3-06CC77E90D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680" y="5320522"/>
                <a:ext cx="2743251" cy="13946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7B5388A5-AC8E-4174-8EF5-4BA3D2781F8A}"/>
                  </a:ext>
                </a:extLst>
              </p:cNvPr>
              <p:cNvSpPr/>
              <p:nvPr/>
            </p:nvSpPr>
            <p:spPr>
              <a:xfrm>
                <a:off x="5978689" y="5530798"/>
                <a:ext cx="3927294" cy="982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rad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7B5388A5-AC8E-4174-8EF5-4BA3D2781F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8689" y="5530798"/>
                <a:ext cx="3927294" cy="9823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1AB0C4A4-1A5A-4E8B-BBEF-392650EF0DBD}"/>
                  </a:ext>
                </a:extLst>
              </p:cNvPr>
              <p:cNvSpPr/>
              <p:nvPr/>
            </p:nvSpPr>
            <p:spPr>
              <a:xfrm>
                <a:off x="4225653" y="4242323"/>
                <a:ext cx="938527" cy="1136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AB0C4A4-1A5A-4E8B-BBEF-392650EF0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653" y="4242323"/>
                <a:ext cx="938527" cy="11360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AFC15362-F01B-458A-80B7-4359806FB225}"/>
                  </a:ext>
                </a:extLst>
              </p:cNvPr>
              <p:cNvSpPr/>
              <p:nvPr/>
            </p:nvSpPr>
            <p:spPr>
              <a:xfrm>
                <a:off x="5487999" y="4553911"/>
                <a:ext cx="843949" cy="728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FC15362-F01B-458A-80B7-4359806FB2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99" y="4553911"/>
                <a:ext cx="843949" cy="7282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A89DC68E-5588-47C0-94FB-8D8D0AD404B9}"/>
              </a:ext>
            </a:extLst>
          </p:cNvPr>
          <p:cNvSpPr txBox="1"/>
          <p:nvPr/>
        </p:nvSpPr>
        <p:spPr>
          <a:xfrm>
            <a:off x="2880668" y="4433248"/>
            <a:ext cx="939152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15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endParaRPr lang="en-US" sz="215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="" xmlns:a16="http://schemas.microsoft.com/office/drawing/2014/main" id="{2E015763-8BA6-4754-A66C-155B50804367}"/>
              </a:ext>
            </a:extLst>
          </p:cNvPr>
          <p:cNvSpPr txBox="1"/>
          <p:nvPr/>
        </p:nvSpPr>
        <p:spPr>
          <a:xfrm>
            <a:off x="5032449" y="4692323"/>
            <a:ext cx="4158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200" b="1" dirty="0">
                <a:solidFill>
                  <a:prstClr val="black"/>
                </a:solidFill>
                <a:latin typeface="Calibri" panose="020F0502020204030204"/>
              </a:rPr>
              <a:t>;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="" xmlns:a16="http://schemas.microsoft.com/office/drawing/2014/main" id="{E5F6F3A4-F7C7-4920-8546-53EF3347AF0D}"/>
              </a:ext>
            </a:extLst>
          </p:cNvPr>
          <p:cNvSpPr txBox="1"/>
          <p:nvPr/>
        </p:nvSpPr>
        <p:spPr>
          <a:xfrm>
            <a:off x="5280422" y="5840275"/>
            <a:ext cx="4158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200" b="1" dirty="0">
                <a:solidFill>
                  <a:prstClr val="black"/>
                </a:solidFill>
                <a:latin typeface="Calibri" panose="020F0502020204030204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B2D45E09-0653-4ACD-B696-F35327FD7663}"/>
                  </a:ext>
                </a:extLst>
              </p:cNvPr>
              <p:cNvSpPr/>
              <p:nvPr/>
            </p:nvSpPr>
            <p:spPr>
              <a:xfrm>
                <a:off x="1365542" y="2036121"/>
                <a:ext cx="10310127" cy="11804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ℤ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ℕ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𝒓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g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2D45E09-0653-4ACD-B696-F35327FD7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542" y="2036121"/>
                <a:ext cx="10310127" cy="1180451"/>
              </a:xfrm>
              <a:prstGeom prst="rect">
                <a:avLst/>
              </a:prstGeom>
              <a:blipFill>
                <a:blip r:embed="rId8"/>
                <a:stretch>
                  <a:fillRect l="-887" b="-10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F083B834-B602-40A9-8D2C-DEDE63160895}"/>
                  </a:ext>
                </a:extLst>
              </p:cNvPr>
              <p:cNvSpPr/>
              <p:nvPr/>
            </p:nvSpPr>
            <p:spPr>
              <a:xfrm>
                <a:off x="4733632" y="3563773"/>
                <a:ext cx="4189095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K: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𝒁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083B834-B602-40A9-8D2C-DEDE631608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632" y="3563773"/>
                <a:ext cx="4189095" cy="522259"/>
              </a:xfrm>
              <a:prstGeom prst="rect">
                <a:avLst/>
              </a:prstGeom>
              <a:blipFill>
                <a:blip r:embed="rId9"/>
                <a:stretch>
                  <a:fillRect l="-3057" t="-12941" r="-1892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565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  <p:bldP spid="21" grpId="0"/>
      <p:bldP spid="41" grpId="0"/>
      <p:bldP spid="155" grpId="0"/>
      <p:bldP spid="156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473378" y="4166482"/>
            <a:ext cx="11246119" cy="2300070"/>
            <a:chOff x="1270511" y="7035585"/>
            <a:chExt cx="21819676" cy="49544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4708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73378" y="1806411"/>
            <a:ext cx="11245244" cy="1951604"/>
            <a:chOff x="1268078" y="3405486"/>
            <a:chExt cx="22490487" cy="390320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5177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70122" cy="983453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7C7516E-6295-4FC7-815F-D1384914BD1E}"/>
              </a:ext>
            </a:extLst>
          </p:cNvPr>
          <p:cNvSpPr txBox="1"/>
          <p:nvPr/>
        </p:nvSpPr>
        <p:spPr>
          <a:xfrm>
            <a:off x="2306911" y="2605989"/>
            <a:ext cx="4851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14FC781E-47C0-4806-9870-0ED50EDA3AA7}"/>
              </a:ext>
            </a:extLst>
          </p:cNvPr>
          <p:cNvGrpSpPr/>
          <p:nvPr/>
        </p:nvGrpSpPr>
        <p:grpSpPr>
          <a:xfrm>
            <a:off x="321470" y="1252418"/>
            <a:ext cx="5126831" cy="461665"/>
            <a:chOff x="644526" y="2766774"/>
            <a:chExt cx="10253661" cy="923330"/>
          </a:xfrm>
        </p:grpSpPr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285597B0-0F57-43DE-AA35-586C8D4E88C4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2" name="Rounded Rectangle 7">
              <a:extLst>
                <a:ext uri="{FF2B5EF4-FFF2-40B4-BE49-F238E27FC236}">
                  <a16:creationId xmlns="" xmlns:a16="http://schemas.microsoft.com/office/drawing/2014/main" id="{0AB333BD-D848-4D78-B52C-B4548838575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FC57D38E-C8DC-4E6E-8817-3188B08D89C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D907834E-B7E3-42B4-81F7-3A5EB7502E20}"/>
                  </a:ext>
                </a:extLst>
              </p:cNvPr>
              <p:cNvSpPr/>
              <p:nvPr/>
            </p:nvSpPr>
            <p:spPr>
              <a:xfrm>
                <a:off x="5975286" y="2106077"/>
                <a:ext cx="2956278" cy="1461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907834E-B7E3-42B4-81F7-3A5EB7502E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286" y="2106077"/>
                <a:ext cx="2956278" cy="14614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D9325749-5AE2-4948-97C6-9F65166CE4D5}"/>
                  </a:ext>
                </a:extLst>
              </p:cNvPr>
              <p:cNvSpPr/>
              <p:nvPr/>
            </p:nvSpPr>
            <p:spPr>
              <a:xfrm>
                <a:off x="2673046" y="4558980"/>
                <a:ext cx="5105115" cy="147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3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𝒚</m:t>
                            </m:r>
                            <m:r>
                              <a:rPr lang="en-US" sz="3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r>
                          <a:rPr lang="en-US" sz="3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sz="3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endParaRPr lang="en-US" sz="36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9325749-5AE2-4948-97C6-9F65166CE4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46" y="4558980"/>
                <a:ext cx="5105115" cy="1470915"/>
              </a:xfrm>
              <a:prstGeom prst="rect">
                <a:avLst/>
              </a:prstGeom>
              <a:blipFill>
                <a:blip r:embed="rId4"/>
                <a:stretch>
                  <a:fillRect l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BC998E49-37B7-45CC-AE70-25EC323A8F08}"/>
                  </a:ext>
                </a:extLst>
              </p:cNvPr>
              <p:cNvSpPr/>
              <p:nvPr/>
            </p:nvSpPr>
            <p:spPr>
              <a:xfrm>
                <a:off x="8402093" y="3238564"/>
                <a:ext cx="3140039" cy="460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k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C998E49-37B7-45CC-AE70-25EC323A8F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093" y="3238564"/>
                <a:ext cx="3140039" cy="460895"/>
              </a:xfrm>
              <a:prstGeom prst="rect">
                <a:avLst/>
              </a:prstGeom>
              <a:blipFill>
                <a:blip r:embed="rId5"/>
                <a:stretch>
                  <a:fillRect l="-291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208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1470" y="1252418"/>
            <a:ext cx="5126831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ô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37414" y="2032732"/>
            <a:ext cx="11113539" cy="2009292"/>
            <a:chOff x="1076414" y="4334859"/>
            <a:chExt cx="22325581" cy="401858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682349"/>
              <a:chOff x="637542" y="1083939"/>
              <a:chExt cx="8611674" cy="144975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44975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550119" cy="892552"/>
              <a:chOff x="166396" y="8712046"/>
              <a:chExt cx="4550119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784396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3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676540" y="4671534"/>
            <a:ext cx="10974413" cy="1330098"/>
            <a:chOff x="1390107" y="4013841"/>
            <a:chExt cx="21948825" cy="2660196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2597996"/>
              <a:chOff x="1232452" y="2495616"/>
              <a:chExt cx="21948825" cy="259799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2235327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23343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491109" y="4013841"/>
              <a:ext cx="3055964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4DB3D48C-28CB-487A-9B13-7EFE65963C2B}"/>
                  </a:ext>
                </a:extLst>
              </p:cNvPr>
              <p:cNvSpPr/>
              <p:nvPr/>
            </p:nvSpPr>
            <p:spPr>
              <a:xfrm>
                <a:off x="2518897" y="5176875"/>
                <a:ext cx="3157852" cy="520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𝜶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DB3D48C-28CB-487A-9B13-7EFE65963C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897" y="5176875"/>
                <a:ext cx="3157852" cy="520271"/>
              </a:xfrm>
              <a:prstGeom prst="rect">
                <a:avLst/>
              </a:prstGeom>
              <a:blipFill>
                <a:blip r:embed="rId3"/>
                <a:stretch>
                  <a:fillRect t="-13953" r="-3089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0A291924-3E71-40E3-9595-B693AB895708}"/>
                  </a:ext>
                </a:extLst>
              </p:cNvPr>
              <p:cNvSpPr/>
              <p:nvPr/>
            </p:nvSpPr>
            <p:spPr>
              <a:xfrm>
                <a:off x="1271958" y="2703106"/>
                <a:ext cx="9944888" cy="1004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A291924-3E71-40E3-9595-B693AB8957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958" y="2703106"/>
                <a:ext cx="9944888" cy="1004378"/>
              </a:xfrm>
              <a:prstGeom prst="rect">
                <a:avLst/>
              </a:prstGeom>
              <a:blipFill>
                <a:blip r:embed="rId4"/>
                <a:stretch>
                  <a:fillRect l="-981" t="-6061" r="-920" b="-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250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2"/>
          <p:cNvGrpSpPr/>
          <p:nvPr/>
        </p:nvGrpSpPr>
        <p:grpSpPr>
          <a:xfrm>
            <a:off x="855123" y="1981198"/>
            <a:ext cx="1734565" cy="446276"/>
            <a:chOff x="1147594" y="10988402"/>
            <a:chExt cx="3700383" cy="892655"/>
          </a:xfrm>
        </p:grpSpPr>
        <p:sp>
          <p:nvSpPr>
            <p:cNvPr id="36" name="Freeform 20"/>
            <p:cNvSpPr>
              <a:spLocks/>
            </p:cNvSpPr>
            <p:nvPr/>
          </p:nvSpPr>
          <p:spPr bwMode="auto">
            <a:xfrm rot="5400000">
              <a:off x="2607591" y="9548236"/>
              <a:ext cx="780389" cy="3700383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8" rIns="45715" bIns="22858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14450" y="10988402"/>
              <a:ext cx="3334909" cy="8926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="" xmlns:a16="http://schemas.microsoft.com/office/drawing/2014/main" id="{CDAA3859-FE6A-40E4-8315-B31491420F35}"/>
              </a:ext>
            </a:extLst>
          </p:cNvPr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103" name="Rounded Rectangle 2">
              <a:extLst>
                <a:ext uri="{FF2B5EF4-FFF2-40B4-BE49-F238E27FC236}">
                  <a16:creationId xmlns="" xmlns:a16="http://schemas.microsoft.com/office/drawing/2014/main" id="{D2B42700-A7E9-4775-8EC9-95D75410452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8B44E5-AD72-4DBF-93B2-9EEF7E324557}"/>
                </a:ext>
              </a:extLst>
            </p:cNvPr>
            <p:cNvSpPr txBox="1"/>
            <p:nvPr/>
          </p:nvSpPr>
          <p:spPr>
            <a:xfrm>
              <a:off x="1082674" y="1913523"/>
              <a:ext cx="1012032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CC728743-3B2E-421F-AFEB-B0DAD21BD815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CỦA LŨY THỪA VỚI SỐ MŨ HỮU TỶ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="" xmlns:a16="http://schemas.microsoft.com/office/drawing/2014/main" id="{62C79A0C-D0FD-4B41-8747-37EF331AB0B8}"/>
              </a:ext>
            </a:extLst>
          </p:cNvPr>
          <p:cNvGrpSpPr/>
          <p:nvPr/>
        </p:nvGrpSpPr>
        <p:grpSpPr>
          <a:xfrm>
            <a:off x="321470" y="1252418"/>
            <a:ext cx="4174331" cy="461665"/>
            <a:chOff x="644526" y="2766774"/>
            <a:chExt cx="8348662" cy="923330"/>
          </a:xfrm>
        </p:grpSpPr>
        <p:sp>
          <p:nvSpPr>
            <p:cNvPr id="119" name="TextBox 118">
              <a:extLst>
                <a:ext uri="{FF2B5EF4-FFF2-40B4-BE49-F238E27FC236}">
                  <a16:creationId xmlns="" xmlns:a16="http://schemas.microsoft.com/office/drawing/2014/main" id="{44C8622F-8FA0-414A-A076-2EAB4DF926AA}"/>
                </a:ext>
              </a:extLst>
            </p:cNvPr>
            <p:cNvSpPr txBox="1"/>
            <p:nvPr/>
          </p:nvSpPr>
          <p:spPr>
            <a:xfrm>
              <a:off x="1982788" y="2766774"/>
              <a:ext cx="7010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="" xmlns:a16="http://schemas.microsoft.com/office/drawing/2014/main" id="{2B529E22-63EB-47CB-8465-4FCDB7ED4F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="" xmlns:a16="http://schemas.microsoft.com/office/drawing/2014/main" id="{04C5A024-3F44-4ED0-8BFA-DCB505F5F4D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144C52F3-99D1-4129-8BDE-D08A8D558B4B}"/>
                  </a:ext>
                </a:extLst>
              </p:cNvPr>
              <p:cNvSpPr/>
              <p:nvPr/>
            </p:nvSpPr>
            <p:spPr>
              <a:xfrm>
                <a:off x="2363646" y="1958039"/>
                <a:ext cx="9747733" cy="516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180340">
                  <a:lnSpc>
                    <a:spcPct val="107000"/>
                  </a:lnSpc>
                </a:pP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2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44C52F3-99D1-4129-8BDE-D08A8D558B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46" y="1958039"/>
                <a:ext cx="9747733" cy="516808"/>
              </a:xfrm>
              <a:prstGeom prst="rect">
                <a:avLst/>
              </a:prstGeom>
              <a:blipFill>
                <a:blip r:embed="rId2"/>
                <a:stretch>
                  <a:fillRect t="-14118" r="-250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CCA08B3-8F18-4EFE-8CB9-1DBB19652081}"/>
              </a:ext>
            </a:extLst>
          </p:cNvPr>
          <p:cNvGrpSpPr/>
          <p:nvPr/>
        </p:nvGrpSpPr>
        <p:grpSpPr>
          <a:xfrm>
            <a:off x="1074284" y="2242328"/>
            <a:ext cx="4392104" cy="1785104"/>
            <a:chOff x="1111230" y="2401324"/>
            <a:chExt cx="4392104" cy="1375551"/>
          </a:xfrm>
        </p:grpSpPr>
        <p:grpSp>
          <p:nvGrpSpPr>
            <p:cNvPr id="102" name="Group 101"/>
            <p:cNvGrpSpPr/>
            <p:nvPr/>
          </p:nvGrpSpPr>
          <p:grpSpPr>
            <a:xfrm>
              <a:off x="1111230" y="2401324"/>
              <a:ext cx="4392104" cy="1375551"/>
              <a:chOff x="2196695" y="6959612"/>
              <a:chExt cx="7952599" cy="2460769"/>
            </a:xfrm>
          </p:grpSpPr>
          <p:sp>
            <p:nvSpPr>
              <p:cNvPr id="92" name="Round Same Side Corner Rectangle 91"/>
              <p:cNvSpPr/>
              <p:nvPr/>
            </p:nvSpPr>
            <p:spPr>
              <a:xfrm rot="5400000">
                <a:off x="5935333" y="4654084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2196695" y="6959612"/>
                <a:ext cx="1959762" cy="2460769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1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="" xmlns:a16="http://schemas.microsoft.com/office/drawing/2014/main" id="{6A48ECD3-CC9A-4E93-BF77-7A83A2D050A2}"/>
                    </a:ext>
                  </a:extLst>
                </p:cNvPr>
                <p:cNvSpPr/>
                <p:nvPr/>
              </p:nvSpPr>
              <p:spPr>
                <a:xfrm>
                  <a:off x="2152813" y="2848401"/>
                  <a:ext cx="2806922" cy="4648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r>
                          <a:rPr lang="en-US" sz="3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3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A48ECD3-CC9A-4E93-BF77-7A83A2D050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2813" y="2848401"/>
                  <a:ext cx="2806922" cy="46484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0AF55D7E-5E17-4BFC-B0EA-21D601F4CEF2}"/>
              </a:ext>
            </a:extLst>
          </p:cNvPr>
          <p:cNvGrpSpPr/>
          <p:nvPr/>
        </p:nvGrpSpPr>
        <p:grpSpPr>
          <a:xfrm>
            <a:off x="6155194" y="2242328"/>
            <a:ext cx="4343868" cy="1785104"/>
            <a:chOff x="1111230" y="3867314"/>
            <a:chExt cx="4343868" cy="1375551"/>
          </a:xfrm>
        </p:grpSpPr>
        <p:grpSp>
          <p:nvGrpSpPr>
            <p:cNvPr id="99" name="Group 98"/>
            <p:cNvGrpSpPr/>
            <p:nvPr/>
          </p:nvGrpSpPr>
          <p:grpSpPr>
            <a:xfrm>
              <a:off x="1111230" y="3867314"/>
              <a:ext cx="4343868" cy="1375551"/>
              <a:chOff x="12857056" y="6989930"/>
              <a:chExt cx="7822514" cy="2138481"/>
            </a:xfrm>
          </p:grpSpPr>
          <p:sp>
            <p:nvSpPr>
              <p:cNvPr id="95" name="Round Same Side Corner Rectangle 94"/>
              <p:cNvSpPr/>
              <p:nvPr/>
            </p:nvSpPr>
            <p:spPr>
              <a:xfrm rot="5400000">
                <a:off x="16362048" y="4358967"/>
                <a:ext cx="1236089" cy="7398954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411477 w 1385716"/>
                  <a:gd name="connsiteY5" fmla="*/ 7063194 h 7063194"/>
                  <a:gd name="connsiteX6" fmla="*/ 0 w 1385716"/>
                  <a:gd name="connsiteY6" fmla="*/ 7042206 h 7063194"/>
                  <a:gd name="connsiteX7" fmla="*/ 0 w 1385716"/>
                  <a:gd name="connsiteY7" fmla="*/ 7042206 h 7063194"/>
                  <a:gd name="connsiteX8" fmla="*/ 0 w 1385716"/>
                  <a:gd name="connsiteY8" fmla="*/ 230957 h 7063194"/>
                  <a:gd name="connsiteX9" fmla="*/ 230957 w 1385716"/>
                  <a:gd name="connsiteY9" fmla="*/ 0 h 706319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449577 w 1385716"/>
                  <a:gd name="connsiteY5" fmla="*/ 6701244 h 7042206"/>
                  <a:gd name="connsiteX6" fmla="*/ 0 w 1385716"/>
                  <a:gd name="connsiteY6" fmla="*/ 7042206 h 7042206"/>
                  <a:gd name="connsiteX7" fmla="*/ 0 w 1385716"/>
                  <a:gd name="connsiteY7" fmla="*/ 7042206 h 7042206"/>
                  <a:gd name="connsiteX8" fmla="*/ 0 w 1385716"/>
                  <a:gd name="connsiteY8" fmla="*/ 230957 h 7042206"/>
                  <a:gd name="connsiteX9" fmla="*/ 230957 w 1385716"/>
                  <a:gd name="connsiteY9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944877 w 1385716"/>
                  <a:gd name="connsiteY5" fmla="*/ 6929844 h 7042206"/>
                  <a:gd name="connsiteX6" fmla="*/ 449577 w 1385716"/>
                  <a:gd name="connsiteY6" fmla="*/ 67012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310844"/>
                  <a:gd name="connsiteX1" fmla="*/ 1154759 w 1385716"/>
                  <a:gd name="connsiteY1" fmla="*/ 0 h 7310844"/>
                  <a:gd name="connsiteX2" fmla="*/ 1385716 w 1385716"/>
                  <a:gd name="connsiteY2" fmla="*/ 230957 h 7310844"/>
                  <a:gd name="connsiteX3" fmla="*/ 1385716 w 1385716"/>
                  <a:gd name="connsiteY3" fmla="*/ 7042206 h 7310844"/>
                  <a:gd name="connsiteX4" fmla="*/ 1385716 w 1385716"/>
                  <a:gd name="connsiteY4" fmla="*/ 7042206 h 7310844"/>
                  <a:gd name="connsiteX5" fmla="*/ 1154427 w 1385716"/>
                  <a:gd name="connsiteY5" fmla="*/ 7310844 h 7310844"/>
                  <a:gd name="connsiteX6" fmla="*/ 449577 w 1385716"/>
                  <a:gd name="connsiteY6" fmla="*/ 6701244 h 7310844"/>
                  <a:gd name="connsiteX7" fmla="*/ 0 w 1385716"/>
                  <a:gd name="connsiteY7" fmla="*/ 7042206 h 7310844"/>
                  <a:gd name="connsiteX8" fmla="*/ 0 w 1385716"/>
                  <a:gd name="connsiteY8" fmla="*/ 7042206 h 7310844"/>
                  <a:gd name="connsiteX9" fmla="*/ 0 w 1385716"/>
                  <a:gd name="connsiteY9" fmla="*/ 230957 h 7310844"/>
                  <a:gd name="connsiteX10" fmla="*/ 230957 w 1385716"/>
                  <a:gd name="connsiteY10" fmla="*/ 0 h 73108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310844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154427" y="7310844"/>
                    </a:lnTo>
                    <a:lnTo>
                      <a:pt x="449577" y="6701244"/>
                    </a:ln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2857056" y="6989930"/>
                <a:ext cx="1743852" cy="2138481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="" xmlns:a16="http://schemas.microsoft.com/office/drawing/2014/main" id="{08416C2A-01B2-4C47-98BB-8794A1A69669}"/>
                    </a:ext>
                  </a:extLst>
                </p:cNvPr>
                <p:cNvSpPr/>
                <p:nvPr/>
              </p:nvSpPr>
              <p:spPr>
                <a:xfrm>
                  <a:off x="2252810" y="4170524"/>
                  <a:ext cx="2181238" cy="8051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</m:sup>
                            </m:sSup>
                          </m:den>
                        </m:f>
                        <m:r>
                          <a:rPr lang="en-US" sz="3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3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08416C2A-01B2-4C47-98BB-8794A1A6966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2810" y="4170524"/>
                  <a:ext cx="2181238" cy="80512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A18EC136-A6E9-4332-882A-9D10196AAF55}"/>
              </a:ext>
            </a:extLst>
          </p:cNvPr>
          <p:cNvGrpSpPr/>
          <p:nvPr/>
        </p:nvGrpSpPr>
        <p:grpSpPr>
          <a:xfrm>
            <a:off x="1074284" y="3646205"/>
            <a:ext cx="4392104" cy="1785103"/>
            <a:chOff x="1111230" y="5333304"/>
            <a:chExt cx="4392104" cy="1375550"/>
          </a:xfrm>
        </p:grpSpPr>
        <p:grpSp>
          <p:nvGrpSpPr>
            <p:cNvPr id="101" name="Group 100"/>
            <p:cNvGrpSpPr/>
            <p:nvPr/>
          </p:nvGrpSpPr>
          <p:grpSpPr>
            <a:xfrm>
              <a:off x="1111230" y="5333304"/>
              <a:ext cx="4276461" cy="1375550"/>
              <a:chOff x="2362841" y="9879716"/>
              <a:chExt cx="7805368" cy="2229056"/>
            </a:xfrm>
          </p:grpSpPr>
          <p:sp>
            <p:nvSpPr>
              <p:cNvPr id="75" name="Round Same Side Corner Rectangle 74"/>
              <p:cNvSpPr/>
              <p:nvPr/>
            </p:nvSpPr>
            <p:spPr>
              <a:xfrm rot="5400000">
                <a:off x="6007051" y="7510728"/>
                <a:ext cx="1337394" cy="6984922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318912 w 1385716"/>
                  <a:gd name="connsiteY5" fmla="*/ 7044144 h 7044144"/>
                  <a:gd name="connsiteX6" fmla="*/ 0 w 1385716"/>
                  <a:gd name="connsiteY6" fmla="*/ 7042206 h 7044144"/>
                  <a:gd name="connsiteX7" fmla="*/ 0 w 1385716"/>
                  <a:gd name="connsiteY7" fmla="*/ 7042206 h 7044144"/>
                  <a:gd name="connsiteX8" fmla="*/ 0 w 1385716"/>
                  <a:gd name="connsiteY8" fmla="*/ 230957 h 7044144"/>
                  <a:gd name="connsiteX9" fmla="*/ 230957 w 1385716"/>
                  <a:gd name="connsiteY9" fmla="*/ 0 h 7044144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1004712 w 1385716"/>
                  <a:gd name="connsiteY5" fmla="*/ 7063194 h 7063194"/>
                  <a:gd name="connsiteX6" fmla="*/ 318912 w 1385716"/>
                  <a:gd name="connsiteY6" fmla="*/ 7044144 h 7063194"/>
                  <a:gd name="connsiteX7" fmla="*/ 0 w 1385716"/>
                  <a:gd name="connsiteY7" fmla="*/ 7042206 h 7063194"/>
                  <a:gd name="connsiteX8" fmla="*/ 0 w 1385716"/>
                  <a:gd name="connsiteY8" fmla="*/ 7042206 h 7063194"/>
                  <a:gd name="connsiteX9" fmla="*/ 0 w 1385716"/>
                  <a:gd name="connsiteY9" fmla="*/ 230957 h 7063194"/>
                  <a:gd name="connsiteX10" fmla="*/ 230957 w 1385716"/>
                  <a:gd name="connsiteY10" fmla="*/ 0 h 7063194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1004712 w 1385716"/>
                  <a:gd name="connsiteY5" fmla="*/ 6701244 h 7044144"/>
                  <a:gd name="connsiteX6" fmla="*/ 318912 w 1385716"/>
                  <a:gd name="connsiteY6" fmla="*/ 7044144 h 7044144"/>
                  <a:gd name="connsiteX7" fmla="*/ 0 w 1385716"/>
                  <a:gd name="connsiteY7" fmla="*/ 7042206 h 7044144"/>
                  <a:gd name="connsiteX8" fmla="*/ 0 w 1385716"/>
                  <a:gd name="connsiteY8" fmla="*/ 7042206 h 7044144"/>
                  <a:gd name="connsiteX9" fmla="*/ 0 w 1385716"/>
                  <a:gd name="connsiteY9" fmla="*/ 230957 h 7044144"/>
                  <a:gd name="connsiteX10" fmla="*/ 230957 w 1385716"/>
                  <a:gd name="connsiteY10" fmla="*/ 0 h 704414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042206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004712" y="6701244"/>
                    </a:lnTo>
                    <a:cubicBezTo>
                      <a:pt x="776112" y="6752044"/>
                      <a:pt x="718962" y="7050494"/>
                      <a:pt x="318912" y="6853644"/>
                    </a:cubicBez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2362841" y="9879716"/>
                <a:ext cx="1975494" cy="222905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>
                  <a:extLst>
                    <a:ext uri="{FF2B5EF4-FFF2-40B4-BE49-F238E27FC236}">
                      <a16:creationId xmlns="" xmlns:a16="http://schemas.microsoft.com/office/drawing/2014/main" id="{7C80214C-F492-45BE-924D-B9AA664B33C4}"/>
                    </a:ext>
                  </a:extLst>
                </p:cNvPr>
                <p:cNvSpPr/>
                <p:nvPr/>
              </p:nvSpPr>
              <p:spPr>
                <a:xfrm>
                  <a:off x="1845986" y="5818807"/>
                  <a:ext cx="3657348" cy="41558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13" name="Rectangle 112">
                  <a:extLst>
                    <a:ext uri="{FF2B5EF4-FFF2-40B4-BE49-F238E27FC236}">
                      <a16:creationId xmlns:a16="http://schemas.microsoft.com/office/drawing/2014/main" id="{7C80214C-F492-45BE-924D-B9AA664B33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5986" y="5818807"/>
                  <a:ext cx="3657348" cy="41558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360552AA-8E09-4EDB-875F-6B6D1DA3FF4C}"/>
              </a:ext>
            </a:extLst>
          </p:cNvPr>
          <p:cNvGrpSpPr/>
          <p:nvPr/>
        </p:nvGrpSpPr>
        <p:grpSpPr>
          <a:xfrm>
            <a:off x="3437270" y="5145988"/>
            <a:ext cx="4423247" cy="1785104"/>
            <a:chOff x="6532572" y="3771158"/>
            <a:chExt cx="4423247" cy="1375551"/>
          </a:xfrm>
        </p:grpSpPr>
        <p:grpSp>
          <p:nvGrpSpPr>
            <p:cNvPr id="114" name="Group 113">
              <a:extLst>
                <a:ext uri="{FF2B5EF4-FFF2-40B4-BE49-F238E27FC236}">
                  <a16:creationId xmlns="" xmlns:a16="http://schemas.microsoft.com/office/drawing/2014/main" id="{C50CBE99-20BA-4881-8C47-7C6DEAD526AB}"/>
                </a:ext>
              </a:extLst>
            </p:cNvPr>
            <p:cNvGrpSpPr/>
            <p:nvPr/>
          </p:nvGrpSpPr>
          <p:grpSpPr>
            <a:xfrm>
              <a:off x="6532572" y="3771158"/>
              <a:ext cx="4423247" cy="1375551"/>
              <a:chOff x="12672713" y="9623574"/>
              <a:chExt cx="8020244" cy="2174187"/>
            </a:xfrm>
          </p:grpSpPr>
          <p:sp>
            <p:nvSpPr>
              <p:cNvPr id="115" name="Round Same Side Corner Rectangle 96">
                <a:extLst>
                  <a:ext uri="{FF2B5EF4-FFF2-40B4-BE49-F238E27FC236}">
                    <a16:creationId xmlns="" xmlns:a16="http://schemas.microsoft.com/office/drawing/2014/main" id="{F090C7D7-2F18-4772-B40D-24E15A72AECB}"/>
                  </a:ext>
                </a:extLst>
              </p:cNvPr>
              <p:cNvSpPr/>
              <p:nvPr/>
            </p:nvSpPr>
            <p:spPr>
              <a:xfrm rot="5400000">
                <a:off x="16478997" y="7235493"/>
                <a:ext cx="1385716" cy="704220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="" xmlns:a16="http://schemas.microsoft.com/office/drawing/2014/main" id="{083E7E7F-B010-41B0-88A8-46B9A3BB6C34}"/>
                  </a:ext>
                </a:extLst>
              </p:cNvPr>
              <p:cNvSpPr/>
              <p:nvPr/>
            </p:nvSpPr>
            <p:spPr>
              <a:xfrm>
                <a:off x="12672713" y="9623574"/>
                <a:ext cx="1962516" cy="217418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="" xmlns:a16="http://schemas.microsoft.com/office/drawing/2014/main" id="{0EBB48D0-807C-40E8-B627-9524D76E4FC8}"/>
                    </a:ext>
                  </a:extLst>
                </p:cNvPr>
                <p:cNvSpPr/>
                <p:nvPr/>
              </p:nvSpPr>
              <p:spPr>
                <a:xfrm>
                  <a:off x="7632025" y="4091308"/>
                  <a:ext cx="2162067" cy="8083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num>
                                  <m:den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32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32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0EBB48D0-807C-40E8-B627-9524D76E4F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2025" y="4091308"/>
                  <a:ext cx="2162067" cy="80833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26DAC222-F089-4BB2-87E2-DE861D264731}"/>
              </a:ext>
            </a:extLst>
          </p:cNvPr>
          <p:cNvGrpSpPr/>
          <p:nvPr/>
        </p:nvGrpSpPr>
        <p:grpSpPr>
          <a:xfrm>
            <a:off x="6155194" y="3646205"/>
            <a:ext cx="4375121" cy="1785104"/>
            <a:chOff x="6531349" y="2412412"/>
            <a:chExt cx="4375121" cy="1375551"/>
          </a:xfrm>
        </p:grpSpPr>
        <p:grpSp>
          <p:nvGrpSpPr>
            <p:cNvPr id="100" name="Group 99"/>
            <p:cNvGrpSpPr/>
            <p:nvPr/>
          </p:nvGrpSpPr>
          <p:grpSpPr>
            <a:xfrm>
              <a:off x="6531349" y="2412412"/>
              <a:ext cx="4375121" cy="1375551"/>
              <a:chOff x="12789061" y="9702114"/>
              <a:chExt cx="7932983" cy="2244867"/>
            </a:xfrm>
          </p:grpSpPr>
          <p:sp>
            <p:nvSpPr>
              <p:cNvPr id="97" name="Round Same Side Corner Rectangle 96"/>
              <p:cNvSpPr/>
              <p:nvPr/>
            </p:nvSpPr>
            <p:spPr>
              <a:xfrm rot="5400000">
                <a:off x="16508083" y="730911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2789061" y="9702114"/>
                <a:ext cx="1962517" cy="224486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>
                  <a:extLst>
                    <a:ext uri="{FF2B5EF4-FFF2-40B4-BE49-F238E27FC236}">
                      <a16:creationId xmlns="" xmlns:a16="http://schemas.microsoft.com/office/drawing/2014/main" id="{69ADA808-2BFA-450A-A3C3-974D87C9554D}"/>
                    </a:ext>
                  </a:extLst>
                </p:cNvPr>
                <p:cNvSpPr/>
                <p:nvPr/>
              </p:nvSpPr>
              <p:spPr>
                <a:xfrm>
                  <a:off x="7643354" y="2897050"/>
                  <a:ext cx="2964786" cy="4506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𝒃</m:t>
                                </m:r>
                              </m:e>
                            </m:d>
                          </m:e>
                          <m:sup>
                            <m:r>
                              <a:rPr lang="en-US" sz="32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2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2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</m:oMath>
                    </m:oMathPara>
                  </a14:m>
                  <a:endParaRPr lang="en-US" sz="32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69ADA808-2BFA-450A-A3C3-974D87C955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3354" y="2897050"/>
                  <a:ext cx="2964786" cy="45061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2816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="" xmlns:a16="http://schemas.microsoft.com/office/drawing/2014/main" id="{CDAA3859-FE6A-40E4-8315-B31491420F35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103" name="Rounded Rectangle 2">
              <a:extLst>
                <a:ext uri="{FF2B5EF4-FFF2-40B4-BE49-F238E27FC236}">
                  <a16:creationId xmlns="" xmlns:a16="http://schemas.microsoft.com/office/drawing/2014/main" id="{D2B42700-A7E9-4775-8EC9-95D754104527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8B44E5-AD72-4DBF-93B2-9EEF7E324557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CC728743-3B2E-421F-AFEB-B0DAD21BD815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CỦA LŨY THỪA VỚI SỐ MŨ HỮU TỶ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="" xmlns:a16="http://schemas.microsoft.com/office/drawing/2014/main" id="{7C80214C-F492-45BE-924D-B9AA664B33C4}"/>
                  </a:ext>
                </a:extLst>
              </p:cNvPr>
              <p:cNvSpPr/>
              <p:nvPr/>
            </p:nvSpPr>
            <p:spPr>
              <a:xfrm>
                <a:off x="5106089" y="5604829"/>
                <a:ext cx="1412181" cy="822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5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  <m:r>
                        <a:rPr lang="en-US" sz="215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15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15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g>
                        <m:e>
                          <m:f>
                            <m:f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1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7C80214C-F492-45BE-924D-B9AA664B33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089" y="5604829"/>
                <a:ext cx="1412181" cy="8226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oup 117">
            <a:extLst>
              <a:ext uri="{FF2B5EF4-FFF2-40B4-BE49-F238E27FC236}">
                <a16:creationId xmlns="" xmlns:a16="http://schemas.microsoft.com/office/drawing/2014/main" id="{62C79A0C-D0FD-4B41-8747-37EF331AB0B8}"/>
              </a:ext>
            </a:extLst>
          </p:cNvPr>
          <p:cNvGrpSpPr/>
          <p:nvPr/>
        </p:nvGrpSpPr>
        <p:grpSpPr>
          <a:xfrm>
            <a:off x="361950" y="1336444"/>
            <a:ext cx="4174331" cy="461665"/>
            <a:chOff x="644526" y="2766774"/>
            <a:chExt cx="8348662" cy="923330"/>
          </a:xfrm>
        </p:grpSpPr>
        <p:sp>
          <p:nvSpPr>
            <p:cNvPr id="119" name="TextBox 118">
              <a:extLst>
                <a:ext uri="{FF2B5EF4-FFF2-40B4-BE49-F238E27FC236}">
                  <a16:creationId xmlns="" xmlns:a16="http://schemas.microsoft.com/office/drawing/2014/main" id="{44C8622F-8FA0-414A-A076-2EAB4DF926AA}"/>
                </a:ext>
              </a:extLst>
            </p:cNvPr>
            <p:cNvSpPr txBox="1"/>
            <p:nvPr/>
          </p:nvSpPr>
          <p:spPr>
            <a:xfrm>
              <a:off x="1982788" y="2766774"/>
              <a:ext cx="7010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="" xmlns:a16="http://schemas.microsoft.com/office/drawing/2014/main" id="{2B529E22-63EB-47CB-8465-4FCDB7ED4F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="" xmlns:a16="http://schemas.microsoft.com/office/drawing/2014/main" id="{04C5A024-3F44-4ED0-8BFA-DCB505F5F4D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7983D27B-262F-4BAE-8E2B-8BA536D0B2AC}"/>
              </a:ext>
            </a:extLst>
          </p:cNvPr>
          <p:cNvGrpSpPr/>
          <p:nvPr/>
        </p:nvGrpSpPr>
        <p:grpSpPr>
          <a:xfrm>
            <a:off x="187397" y="3251624"/>
            <a:ext cx="5921654" cy="2215991"/>
            <a:chOff x="2604072" y="4706393"/>
            <a:chExt cx="8985396" cy="2782370"/>
          </a:xfrm>
        </p:grpSpPr>
        <p:grpSp>
          <p:nvGrpSpPr>
            <p:cNvPr id="102" name="Group 101"/>
            <p:cNvGrpSpPr/>
            <p:nvPr/>
          </p:nvGrpSpPr>
          <p:grpSpPr>
            <a:xfrm>
              <a:off x="2604072" y="4706393"/>
              <a:ext cx="8896650" cy="2782370"/>
              <a:chOff x="2346687" y="6873518"/>
              <a:chExt cx="8054398" cy="2488737"/>
            </a:xfrm>
          </p:grpSpPr>
          <p:sp>
            <p:nvSpPr>
              <p:cNvPr id="92" name="Round Same Side Corner Rectangle 91"/>
              <p:cNvSpPr/>
              <p:nvPr/>
            </p:nvSpPr>
            <p:spPr>
              <a:xfrm rot="5400000">
                <a:off x="6108114" y="4538722"/>
                <a:ext cx="1415082" cy="7170860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2346687" y="6873518"/>
                <a:ext cx="1801752" cy="248873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38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38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id="{5406776D-BC3E-437C-BCB3-CF4B6408D663}"/>
                    </a:ext>
                  </a:extLst>
                </p:cNvPr>
                <p:cNvSpPr/>
                <p:nvPr/>
              </p:nvSpPr>
              <p:spPr>
                <a:xfrm>
                  <a:off x="4183017" y="5507581"/>
                  <a:ext cx="7406451" cy="1131575"/>
                </a:xfrm>
                <a:prstGeom prst="rect">
                  <a:avLst/>
                </a:prstGeom>
              </p:spPr>
              <p:txBody>
                <a:bodyPr wrap="square" anchor="ctr">
                  <a:noAutofit/>
                </a:bodyPr>
                <a:lstStyle/>
                <a:p>
                  <a:pPr algn="just"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ũ</m:t>
                        </m:r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</a:rPr>
                          <m:t>: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⇔ 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m:rPr>
                                <m:nor/>
                              </m:rPr>
                              <a:rPr lang="en-US" sz="4000" b="1" dirty="0"/>
                              <m:t> 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m:rPr>
                                <m:nor/>
                              </m:rPr>
                              <a:rPr lang="en-US" sz="4000" b="1" dirty="0"/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406776D-BC3E-437C-BCB3-CF4B6408D66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3017" y="5507581"/>
                  <a:ext cx="7406451" cy="11315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66AA29D8-C26F-442C-BB3C-06978D92CB6C}"/>
              </a:ext>
            </a:extLst>
          </p:cNvPr>
          <p:cNvGrpSpPr/>
          <p:nvPr/>
        </p:nvGrpSpPr>
        <p:grpSpPr>
          <a:xfrm>
            <a:off x="197871" y="4846899"/>
            <a:ext cx="6320398" cy="2215991"/>
            <a:chOff x="13094055" y="4227559"/>
            <a:chExt cx="9485108" cy="4431982"/>
          </a:xfrm>
        </p:grpSpPr>
        <p:grpSp>
          <p:nvGrpSpPr>
            <p:cNvPr id="99" name="Group 98"/>
            <p:cNvGrpSpPr/>
            <p:nvPr/>
          </p:nvGrpSpPr>
          <p:grpSpPr>
            <a:xfrm>
              <a:off x="13094055" y="4227559"/>
              <a:ext cx="8790819" cy="4431982"/>
              <a:chOff x="12845939" y="6542905"/>
              <a:chExt cx="7915330" cy="3445062"/>
            </a:xfrm>
          </p:grpSpPr>
          <p:sp>
            <p:nvSpPr>
              <p:cNvPr id="95" name="Round Same Side Corner Rectangle 94"/>
              <p:cNvSpPr/>
              <p:nvPr/>
            </p:nvSpPr>
            <p:spPr>
              <a:xfrm rot="5400000">
                <a:off x="16255071" y="4650387"/>
                <a:ext cx="1958841" cy="7053555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411477 w 1385716"/>
                  <a:gd name="connsiteY5" fmla="*/ 7063194 h 7063194"/>
                  <a:gd name="connsiteX6" fmla="*/ 0 w 1385716"/>
                  <a:gd name="connsiteY6" fmla="*/ 7042206 h 7063194"/>
                  <a:gd name="connsiteX7" fmla="*/ 0 w 1385716"/>
                  <a:gd name="connsiteY7" fmla="*/ 7042206 h 7063194"/>
                  <a:gd name="connsiteX8" fmla="*/ 0 w 1385716"/>
                  <a:gd name="connsiteY8" fmla="*/ 230957 h 7063194"/>
                  <a:gd name="connsiteX9" fmla="*/ 230957 w 1385716"/>
                  <a:gd name="connsiteY9" fmla="*/ 0 h 706319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449577 w 1385716"/>
                  <a:gd name="connsiteY5" fmla="*/ 6701244 h 7042206"/>
                  <a:gd name="connsiteX6" fmla="*/ 0 w 1385716"/>
                  <a:gd name="connsiteY6" fmla="*/ 7042206 h 7042206"/>
                  <a:gd name="connsiteX7" fmla="*/ 0 w 1385716"/>
                  <a:gd name="connsiteY7" fmla="*/ 7042206 h 7042206"/>
                  <a:gd name="connsiteX8" fmla="*/ 0 w 1385716"/>
                  <a:gd name="connsiteY8" fmla="*/ 230957 h 7042206"/>
                  <a:gd name="connsiteX9" fmla="*/ 230957 w 1385716"/>
                  <a:gd name="connsiteY9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944877 w 1385716"/>
                  <a:gd name="connsiteY5" fmla="*/ 6929844 h 7042206"/>
                  <a:gd name="connsiteX6" fmla="*/ 449577 w 1385716"/>
                  <a:gd name="connsiteY6" fmla="*/ 67012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310844"/>
                  <a:gd name="connsiteX1" fmla="*/ 1154759 w 1385716"/>
                  <a:gd name="connsiteY1" fmla="*/ 0 h 7310844"/>
                  <a:gd name="connsiteX2" fmla="*/ 1385716 w 1385716"/>
                  <a:gd name="connsiteY2" fmla="*/ 230957 h 7310844"/>
                  <a:gd name="connsiteX3" fmla="*/ 1385716 w 1385716"/>
                  <a:gd name="connsiteY3" fmla="*/ 7042206 h 7310844"/>
                  <a:gd name="connsiteX4" fmla="*/ 1385716 w 1385716"/>
                  <a:gd name="connsiteY4" fmla="*/ 7042206 h 7310844"/>
                  <a:gd name="connsiteX5" fmla="*/ 1154427 w 1385716"/>
                  <a:gd name="connsiteY5" fmla="*/ 7310844 h 7310844"/>
                  <a:gd name="connsiteX6" fmla="*/ 449577 w 1385716"/>
                  <a:gd name="connsiteY6" fmla="*/ 6701244 h 7310844"/>
                  <a:gd name="connsiteX7" fmla="*/ 0 w 1385716"/>
                  <a:gd name="connsiteY7" fmla="*/ 7042206 h 7310844"/>
                  <a:gd name="connsiteX8" fmla="*/ 0 w 1385716"/>
                  <a:gd name="connsiteY8" fmla="*/ 7042206 h 7310844"/>
                  <a:gd name="connsiteX9" fmla="*/ 0 w 1385716"/>
                  <a:gd name="connsiteY9" fmla="*/ 230957 h 7310844"/>
                  <a:gd name="connsiteX10" fmla="*/ 230957 w 1385716"/>
                  <a:gd name="connsiteY10" fmla="*/ 0 h 73108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310844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154427" y="7310844"/>
                    </a:lnTo>
                    <a:lnTo>
                      <a:pt x="449577" y="6701244"/>
                    </a:ln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2845939" y="6542905"/>
                <a:ext cx="1743852" cy="3445062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138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138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id="{94160E11-19E9-44B1-87A6-62D7C08C061B}"/>
                    </a:ext>
                  </a:extLst>
                </p:cNvPr>
                <p:cNvSpPr/>
                <p:nvPr/>
              </p:nvSpPr>
              <p:spPr>
                <a:xfrm>
                  <a:off x="14742253" y="5386477"/>
                  <a:ext cx="7836910" cy="1903734"/>
                </a:xfrm>
                <a:prstGeom prst="rect">
                  <a:avLst/>
                </a:prstGeom>
              </p:spPr>
              <p:txBody>
                <a:bodyPr wrap="square" anchor="ctr">
                  <a:no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ũ</m:t>
                        </m:r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: 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⇔ 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94160E11-19E9-44B1-87A6-62D7C08C061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42253" y="5386477"/>
                  <a:ext cx="7836910" cy="190373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01369B2C-7C81-425E-A483-B1162B886922}"/>
              </a:ext>
            </a:extLst>
          </p:cNvPr>
          <p:cNvGrpSpPr/>
          <p:nvPr/>
        </p:nvGrpSpPr>
        <p:grpSpPr>
          <a:xfrm>
            <a:off x="6096000" y="3349076"/>
            <a:ext cx="5769691" cy="2215991"/>
            <a:chOff x="2398886" y="7758684"/>
            <a:chExt cx="9560378" cy="2933462"/>
          </a:xfrm>
        </p:grpSpPr>
        <p:grpSp>
          <p:nvGrpSpPr>
            <p:cNvPr id="101" name="Group 100"/>
            <p:cNvGrpSpPr/>
            <p:nvPr/>
          </p:nvGrpSpPr>
          <p:grpSpPr>
            <a:xfrm>
              <a:off x="2398886" y="7758684"/>
              <a:ext cx="9525619" cy="2933462"/>
              <a:chOff x="2231600" y="9889540"/>
              <a:chExt cx="8693045" cy="2376814"/>
            </a:xfrm>
          </p:grpSpPr>
          <p:sp>
            <p:nvSpPr>
              <p:cNvPr id="75" name="Round Same Side Corner Rectangle 74"/>
              <p:cNvSpPr/>
              <p:nvPr/>
            </p:nvSpPr>
            <p:spPr>
              <a:xfrm rot="5400000">
                <a:off x="6445274" y="7207613"/>
                <a:ext cx="1337394" cy="7621348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318912 w 1385716"/>
                  <a:gd name="connsiteY5" fmla="*/ 7044144 h 7044144"/>
                  <a:gd name="connsiteX6" fmla="*/ 0 w 1385716"/>
                  <a:gd name="connsiteY6" fmla="*/ 7042206 h 7044144"/>
                  <a:gd name="connsiteX7" fmla="*/ 0 w 1385716"/>
                  <a:gd name="connsiteY7" fmla="*/ 7042206 h 7044144"/>
                  <a:gd name="connsiteX8" fmla="*/ 0 w 1385716"/>
                  <a:gd name="connsiteY8" fmla="*/ 230957 h 7044144"/>
                  <a:gd name="connsiteX9" fmla="*/ 230957 w 1385716"/>
                  <a:gd name="connsiteY9" fmla="*/ 0 h 7044144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1004712 w 1385716"/>
                  <a:gd name="connsiteY5" fmla="*/ 7063194 h 7063194"/>
                  <a:gd name="connsiteX6" fmla="*/ 318912 w 1385716"/>
                  <a:gd name="connsiteY6" fmla="*/ 7044144 h 7063194"/>
                  <a:gd name="connsiteX7" fmla="*/ 0 w 1385716"/>
                  <a:gd name="connsiteY7" fmla="*/ 7042206 h 7063194"/>
                  <a:gd name="connsiteX8" fmla="*/ 0 w 1385716"/>
                  <a:gd name="connsiteY8" fmla="*/ 7042206 h 7063194"/>
                  <a:gd name="connsiteX9" fmla="*/ 0 w 1385716"/>
                  <a:gd name="connsiteY9" fmla="*/ 230957 h 7063194"/>
                  <a:gd name="connsiteX10" fmla="*/ 230957 w 1385716"/>
                  <a:gd name="connsiteY10" fmla="*/ 0 h 7063194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1004712 w 1385716"/>
                  <a:gd name="connsiteY5" fmla="*/ 6701244 h 7044144"/>
                  <a:gd name="connsiteX6" fmla="*/ 318912 w 1385716"/>
                  <a:gd name="connsiteY6" fmla="*/ 7044144 h 7044144"/>
                  <a:gd name="connsiteX7" fmla="*/ 0 w 1385716"/>
                  <a:gd name="connsiteY7" fmla="*/ 7042206 h 7044144"/>
                  <a:gd name="connsiteX8" fmla="*/ 0 w 1385716"/>
                  <a:gd name="connsiteY8" fmla="*/ 7042206 h 7044144"/>
                  <a:gd name="connsiteX9" fmla="*/ 0 w 1385716"/>
                  <a:gd name="connsiteY9" fmla="*/ 230957 h 7044144"/>
                  <a:gd name="connsiteX10" fmla="*/ 230957 w 1385716"/>
                  <a:gd name="connsiteY10" fmla="*/ 0 h 704414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042206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004712" y="6701244"/>
                    </a:lnTo>
                    <a:cubicBezTo>
                      <a:pt x="776112" y="6752044"/>
                      <a:pt x="718962" y="7050494"/>
                      <a:pt x="318912" y="6853644"/>
                    </a:cubicBez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2231600" y="9889540"/>
                <a:ext cx="1983332" cy="2376814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38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138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="" xmlns:a16="http://schemas.microsoft.com/office/drawing/2014/main" id="{47D2340E-B718-4212-B33D-5A566C92B5CC}"/>
                    </a:ext>
                  </a:extLst>
                </p:cNvPr>
                <p:cNvSpPr/>
                <p:nvPr/>
              </p:nvSpPr>
              <p:spPr>
                <a:xfrm>
                  <a:off x="4264156" y="8401468"/>
                  <a:ext cx="7695108" cy="1461114"/>
                </a:xfrm>
                <a:prstGeom prst="rect">
                  <a:avLst/>
                </a:prstGeom>
              </p:spPr>
              <p:txBody>
                <a:bodyPr wrap="none" anchor="ctr">
                  <a:no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ơ 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: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  <m:r>
                              <m:rPr>
                                <m:nor/>
                              </m:rPr>
                              <a:rPr lang="en-US" sz="4000" b="1" dirty="0"/>
                              <m:t> 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47D2340E-B718-4212-B33D-5A566C92B5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4156" y="8401468"/>
                  <a:ext cx="7695108" cy="1461114"/>
                </a:xfrm>
                <a:prstGeom prst="rect">
                  <a:avLst/>
                </a:prstGeom>
                <a:blipFill>
                  <a:blip r:embed="rId5"/>
                  <a:stretch>
                    <a:fillRect b="-16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8B37FB69-EDEC-47B9-95BD-5E462018FC4B}"/>
              </a:ext>
            </a:extLst>
          </p:cNvPr>
          <p:cNvGrpSpPr/>
          <p:nvPr/>
        </p:nvGrpSpPr>
        <p:grpSpPr>
          <a:xfrm>
            <a:off x="6096001" y="4921684"/>
            <a:ext cx="5975210" cy="2215991"/>
            <a:chOff x="13004440" y="7272726"/>
            <a:chExt cx="9031596" cy="4431981"/>
          </a:xfrm>
        </p:grpSpPr>
        <p:grpSp>
          <p:nvGrpSpPr>
            <p:cNvPr id="100" name="Group 99"/>
            <p:cNvGrpSpPr/>
            <p:nvPr/>
          </p:nvGrpSpPr>
          <p:grpSpPr>
            <a:xfrm>
              <a:off x="13004440" y="7272726"/>
              <a:ext cx="8689244" cy="4431981"/>
              <a:chOff x="12753291" y="9354899"/>
              <a:chExt cx="7877682" cy="3616448"/>
            </a:xfrm>
          </p:grpSpPr>
          <p:sp>
            <p:nvSpPr>
              <p:cNvPr id="97" name="Round Same Side Corner Rectangle 96"/>
              <p:cNvSpPr/>
              <p:nvPr/>
            </p:nvSpPr>
            <p:spPr>
              <a:xfrm rot="5400000">
                <a:off x="16149575" y="7615162"/>
                <a:ext cx="2056292" cy="690650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2753291" y="9354899"/>
                <a:ext cx="1797306" cy="3616448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38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138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="" xmlns:a16="http://schemas.microsoft.com/office/drawing/2014/main" id="{0EBB48D0-807C-40E8-B627-9524D76E4FC8}"/>
                    </a:ext>
                  </a:extLst>
                </p:cNvPr>
                <p:cNvSpPr/>
                <p:nvPr/>
              </p:nvSpPr>
              <p:spPr>
                <a:xfrm>
                  <a:off x="14787116" y="8448874"/>
                  <a:ext cx="7248920" cy="1488228"/>
                </a:xfrm>
                <a:prstGeom prst="rect">
                  <a:avLst/>
                </a:prstGeom>
              </p:spPr>
              <p:txBody>
                <a:bodyPr wrap="none" anchor="ctr">
                  <a:no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ơ </m:t>
                        </m:r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:</m:t>
                        </m:r>
                        <m:r>
                          <m:rPr>
                            <m:nor/>
                          </m:rPr>
                          <a:rPr lang="en-US" sz="40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sSup>
                          <m:sSupPr>
                            <m:ctrlP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m:rPr>
                            <m:nor/>
                          </m:rPr>
                          <a:rPr lang="en-US" sz="40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0EBB48D0-807C-40E8-B627-9524D76E4F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87116" y="8448874"/>
                  <a:ext cx="7248920" cy="1488228"/>
                </a:xfrm>
                <a:prstGeom prst="rect">
                  <a:avLst/>
                </a:prstGeom>
                <a:blipFill>
                  <a:blip r:embed="rId6"/>
                  <a:stretch>
                    <a:fillRect t="-21311" b="-303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16A8EEDD-D4E7-4EA0-9F65-1121B3AC332E}"/>
              </a:ext>
            </a:extLst>
          </p:cNvPr>
          <p:cNvGrpSpPr/>
          <p:nvPr/>
        </p:nvGrpSpPr>
        <p:grpSpPr>
          <a:xfrm>
            <a:off x="1227971" y="2294796"/>
            <a:ext cx="10042783" cy="520304"/>
            <a:chOff x="855123" y="1773966"/>
            <a:chExt cx="10306378" cy="520304"/>
          </a:xfrm>
        </p:grpSpPr>
        <p:grpSp>
          <p:nvGrpSpPr>
            <p:cNvPr id="34" name="Group 2"/>
            <p:cNvGrpSpPr/>
            <p:nvPr/>
          </p:nvGrpSpPr>
          <p:grpSpPr>
            <a:xfrm>
              <a:off x="855123" y="1773966"/>
              <a:ext cx="3889308" cy="520304"/>
              <a:chOff x="1147594" y="10988398"/>
              <a:chExt cx="3700383" cy="800224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8" rIns="45715" bIns="22858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1314450" y="10988398"/>
                    <a:ext cx="3439663" cy="7767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normAutofit/>
                  </a:bodyPr>
                  <a:lstStyle/>
                  <a:p>
                    <a:pPr defTabSz="1088639"/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a) So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ánh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ùng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ũ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300" b="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oMath>
                    </a14:m>
                    <a:endParaRPr lang="en-US" sz="2300" dirty="0">
                      <a:solidFill>
                        <a:schemeClr val="bg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14450" y="10988398"/>
                    <a:ext cx="3439663" cy="77671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530" t="-9639" b="-1325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C8823A32-4B14-4C6C-A3BA-70B889E4B708}"/>
                </a:ext>
              </a:extLst>
            </p:cNvPr>
            <p:cNvSpPr/>
            <p:nvPr/>
          </p:nvSpPr>
          <p:spPr>
            <a:xfrm>
              <a:off x="4744431" y="1775792"/>
              <a:ext cx="6417070" cy="516960"/>
            </a:xfrm>
            <a:prstGeom prst="rect">
              <a:avLst/>
            </a:prstGeom>
          </p:spPr>
          <p:txBody>
            <a:bodyPr wrap="square" anchor="ctr">
              <a:normAutofit/>
            </a:bodyPr>
            <a:lstStyle/>
            <a:p>
              <a:pPr defTabSz="1088639">
                <a:lnSpc>
                  <a:spcPct val="110000"/>
                </a:lnSpc>
              </a:pPr>
              <a:r>
                <a:rPr lang="en-US" sz="2200" dirty="0">
                  <a:solidFill>
                    <a:prstClr val="black"/>
                  </a:solidFill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endParaRPr 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429EE7BA-7336-4868-B96D-C9F6A6EC58B7}"/>
              </a:ext>
            </a:extLst>
          </p:cNvPr>
          <p:cNvGrpSpPr/>
          <p:nvPr/>
        </p:nvGrpSpPr>
        <p:grpSpPr>
          <a:xfrm>
            <a:off x="7038811" y="2286122"/>
            <a:ext cx="10306378" cy="520304"/>
            <a:chOff x="855123" y="1773966"/>
            <a:chExt cx="10306378" cy="520304"/>
          </a:xfrm>
        </p:grpSpPr>
        <p:grpSp>
          <p:nvGrpSpPr>
            <p:cNvPr id="54" name="Group 2">
              <a:extLst>
                <a:ext uri="{FF2B5EF4-FFF2-40B4-BE49-F238E27FC236}">
                  <a16:creationId xmlns="" xmlns:a16="http://schemas.microsoft.com/office/drawing/2014/main" id="{00B28574-0546-42C0-BE99-29F1BC7AEA5B}"/>
                </a:ext>
              </a:extLst>
            </p:cNvPr>
            <p:cNvGrpSpPr/>
            <p:nvPr/>
          </p:nvGrpSpPr>
          <p:grpSpPr>
            <a:xfrm>
              <a:off x="855123" y="1773966"/>
              <a:ext cx="3889308" cy="520304"/>
              <a:chOff x="1147594" y="10988398"/>
              <a:chExt cx="3700383" cy="800224"/>
            </a:xfrm>
          </p:grpSpPr>
          <p:sp>
            <p:nvSpPr>
              <p:cNvPr id="56" name="Freeform 20">
                <a:extLst>
                  <a:ext uri="{FF2B5EF4-FFF2-40B4-BE49-F238E27FC236}">
                    <a16:creationId xmlns="" xmlns:a16="http://schemas.microsoft.com/office/drawing/2014/main" id="{B8BA2460-C902-4EC2-AC1B-BCFD7919352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8" rIns="45715" bIns="22858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Box 56">
                    <a:extLst>
                      <a:ext uri="{FF2B5EF4-FFF2-40B4-BE49-F238E27FC236}">
                        <a16:creationId xmlns="" xmlns:a16="http://schemas.microsoft.com/office/drawing/2014/main" id="{6187B7E5-8FF2-4C73-ACB4-52B47CF15FCD}"/>
                      </a:ext>
                    </a:extLst>
                  </p:cNvPr>
                  <p:cNvSpPr txBox="1"/>
                  <p:nvPr/>
                </p:nvSpPr>
                <p:spPr>
                  <a:xfrm>
                    <a:off x="1314450" y="10988398"/>
                    <a:ext cx="3439663" cy="7767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normAutofit/>
                  </a:bodyPr>
                  <a:lstStyle/>
                  <a:p>
                    <a:pPr defTabSz="1088639"/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) So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ánh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ùng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ơ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3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oMath>
                    </a14:m>
                    <a:endParaRPr lang="en-US" sz="2300" dirty="0">
                      <a:solidFill>
                        <a:schemeClr val="bg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Box 56">
                    <a:extLst>
                      <a:ext uri="{FF2B5EF4-FFF2-40B4-BE49-F238E27FC236}">
                        <a16:creationId xmlns:a16="http://schemas.microsoft.com/office/drawing/2014/main" id="{6187B7E5-8FF2-4C73-ACB4-52B47CF15FC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14450" y="10988398"/>
                    <a:ext cx="3439663" cy="77671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2361" t="-10843" b="-1325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5" name="Rectangle 54">
              <a:extLst>
                <a:ext uri="{FF2B5EF4-FFF2-40B4-BE49-F238E27FC236}">
                  <a16:creationId xmlns="" xmlns:a16="http://schemas.microsoft.com/office/drawing/2014/main" id="{6328B291-6C35-463F-809D-16D3CBCEA80C}"/>
                </a:ext>
              </a:extLst>
            </p:cNvPr>
            <p:cNvSpPr/>
            <p:nvPr/>
          </p:nvSpPr>
          <p:spPr>
            <a:xfrm>
              <a:off x="4744431" y="1775792"/>
              <a:ext cx="6417070" cy="516960"/>
            </a:xfrm>
            <a:prstGeom prst="rect">
              <a:avLst/>
            </a:prstGeom>
          </p:spPr>
          <p:txBody>
            <a:bodyPr wrap="square" anchor="ctr">
              <a:normAutofit/>
            </a:bodyPr>
            <a:lstStyle/>
            <a:p>
              <a:pPr defTabSz="1088639">
                <a:lnSpc>
                  <a:spcPct val="110000"/>
                </a:lnSpc>
              </a:pPr>
              <a:r>
                <a:rPr lang="en-US" sz="2200" dirty="0">
                  <a:solidFill>
                    <a:prstClr val="black"/>
                  </a:solidFill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endParaRPr 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2C9851B3-9EA3-4E34-8B78-B8E5FCAACAF3}"/>
                  </a:ext>
                </a:extLst>
              </p:cNvPr>
              <p:cNvSpPr/>
              <p:nvPr/>
            </p:nvSpPr>
            <p:spPr>
              <a:xfrm>
                <a:off x="1489333" y="3044802"/>
                <a:ext cx="334665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ác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ực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C9851B3-9EA3-4E34-8B78-B8E5FCAACA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333" y="3044802"/>
                <a:ext cx="3346657" cy="523220"/>
              </a:xfrm>
              <a:prstGeom prst="rect">
                <a:avLst/>
              </a:prstGeom>
              <a:blipFill>
                <a:blip r:embed="rId9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D1B74E51-63D6-4D5E-9ACE-F7EBEDA6E3E6}"/>
                  </a:ext>
                </a:extLst>
              </p:cNvPr>
              <p:cNvSpPr/>
              <p:nvPr/>
            </p:nvSpPr>
            <p:spPr>
              <a:xfrm>
                <a:off x="7392559" y="3044802"/>
                <a:ext cx="477775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ác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ực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1B74E51-63D6-4D5E-9ACE-F7EBEDA6E3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559" y="3044802"/>
                <a:ext cx="4777754" cy="523220"/>
              </a:xfrm>
              <a:prstGeom prst="rect">
                <a:avLst/>
              </a:prstGeom>
              <a:blipFill>
                <a:blip r:embed="rId10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863670C3-CE8B-4E81-A365-9CF8F0F85A7A}"/>
              </a:ext>
            </a:extLst>
          </p:cNvPr>
          <p:cNvCxnSpPr/>
          <p:nvPr/>
        </p:nvCxnSpPr>
        <p:spPr>
          <a:xfrm>
            <a:off x="6122104" y="2195894"/>
            <a:ext cx="0" cy="4663440"/>
          </a:xfrm>
          <a:prstGeom prst="line">
            <a:avLst/>
          </a:prstGeom>
          <a:ln w="28575">
            <a:solidFill>
              <a:srgbClr val="AB7C3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498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674223" y="3897716"/>
            <a:ext cx="11246119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EE802CF1-6774-4E6B-B238-181A0EA1056F}"/>
                  </a:ext>
                </a:extLst>
              </p:cNvPr>
              <p:cNvSpPr/>
              <p:nvPr/>
            </p:nvSpPr>
            <p:spPr>
              <a:xfrm>
                <a:off x="3565629" y="3910465"/>
                <a:ext cx="9998120" cy="97566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vi-VN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rad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rad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vi-VN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rad>
                              <m:radPr>
                                <m:degHide m:val="on"/>
                                <m:ctrlPr>
                                  <a:rPr lang="vi-VN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802CF1-6774-4E6B-B238-181A0EA105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629" y="3910465"/>
                <a:ext cx="9998120" cy="975669"/>
              </a:xfrm>
              <a:prstGeom prst="rect">
                <a:avLst/>
              </a:prstGeom>
              <a:blipFill>
                <a:blip r:embed="rId3"/>
                <a:stretch>
                  <a:fillRect l="-2195" b="-35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56DE2642-F7F8-4809-8AB0-49916E0D2F18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57" name="Rounded Rectangle 2">
              <a:extLst>
                <a:ext uri="{FF2B5EF4-FFF2-40B4-BE49-F238E27FC236}">
                  <a16:creationId xmlns="" xmlns:a16="http://schemas.microsoft.com/office/drawing/2014/main" id="{99999240-6CCC-4FB5-93C2-673790CE0E1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D82BF784-75A8-47B1-ACBC-71D486C93EAA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83B21244-1CC0-4C96-B01E-6DDC2D4F2E5B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CỦA LŨY THỪA VỚI SỐ MŨ HỮU TỶ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="" xmlns:a16="http://schemas.microsoft.com/office/drawing/2014/main" id="{F213EA1F-CFD3-4024-A621-D84154B453EC}"/>
              </a:ext>
            </a:extLst>
          </p:cNvPr>
          <p:cNvGrpSpPr/>
          <p:nvPr/>
        </p:nvGrpSpPr>
        <p:grpSpPr>
          <a:xfrm>
            <a:off x="361950" y="1336444"/>
            <a:ext cx="4174331" cy="461665"/>
            <a:chOff x="644526" y="2766774"/>
            <a:chExt cx="8348662" cy="923330"/>
          </a:xfrm>
        </p:grpSpPr>
        <p:sp>
          <p:nvSpPr>
            <p:cNvPr id="94" name="TextBox 93">
              <a:extLst>
                <a:ext uri="{FF2B5EF4-FFF2-40B4-BE49-F238E27FC236}">
                  <a16:creationId xmlns="" xmlns:a16="http://schemas.microsoft.com/office/drawing/2014/main" id="{B7EB494E-A0BE-4B64-BADB-7D85CD57CC18}"/>
                </a:ext>
              </a:extLst>
            </p:cNvPr>
            <p:cNvSpPr txBox="1"/>
            <p:nvPr/>
          </p:nvSpPr>
          <p:spPr>
            <a:xfrm>
              <a:off x="1982788" y="2766774"/>
              <a:ext cx="7010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5" name="Rounded Rectangle 7">
              <a:extLst>
                <a:ext uri="{FF2B5EF4-FFF2-40B4-BE49-F238E27FC236}">
                  <a16:creationId xmlns="" xmlns:a16="http://schemas.microsoft.com/office/drawing/2014/main" id="{E28D4197-32D3-4CB1-9277-43F48C64EFAF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="" xmlns:a16="http://schemas.microsoft.com/office/drawing/2014/main" id="{87A5E2E8-B63B-4981-88D9-AE2E5A44E6A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9C541B2C-AD63-41B5-AA07-F95E961C94B3}"/>
              </a:ext>
            </a:extLst>
          </p:cNvPr>
          <p:cNvGrpSpPr/>
          <p:nvPr/>
        </p:nvGrpSpPr>
        <p:grpSpPr>
          <a:xfrm>
            <a:off x="676100" y="1866331"/>
            <a:ext cx="12019911" cy="1950985"/>
            <a:chOff x="676100" y="1866331"/>
            <a:chExt cx="12019911" cy="1950985"/>
          </a:xfrm>
        </p:grpSpPr>
        <p:grpSp>
          <p:nvGrpSpPr>
            <p:cNvPr id="2" name="Group 1">
              <a:extLst>
                <a:ext uri="{FF2B5EF4-FFF2-40B4-BE49-F238E27FC236}">
                  <a16:creationId xmlns="" xmlns:a16="http://schemas.microsoft.com/office/drawing/2014/main" id="{D572C24E-E006-46FB-993C-43C1C9690856}"/>
                </a:ext>
              </a:extLst>
            </p:cNvPr>
            <p:cNvGrpSpPr/>
            <p:nvPr/>
          </p:nvGrpSpPr>
          <p:grpSpPr>
            <a:xfrm>
              <a:off x="676100" y="1866331"/>
              <a:ext cx="12019911" cy="1870584"/>
              <a:chOff x="676100" y="1851564"/>
              <a:chExt cx="12019911" cy="1870584"/>
            </a:xfrm>
          </p:grpSpPr>
          <p:sp>
            <p:nvSpPr>
              <p:cNvPr id="62" name="Rounded Rectangle 61"/>
              <p:cNvSpPr/>
              <p:nvPr/>
            </p:nvSpPr>
            <p:spPr>
              <a:xfrm>
                <a:off x="676100" y="2044296"/>
                <a:ext cx="11245244" cy="1677852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400" b="1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77C7516E-6295-4FC7-815F-D1384914BD1E}"/>
                  </a:ext>
                </a:extLst>
              </p:cNvPr>
              <p:cNvSpPr txBox="1"/>
              <p:nvPr/>
            </p:nvSpPr>
            <p:spPr>
              <a:xfrm>
                <a:off x="2550229" y="1942854"/>
                <a:ext cx="10145782" cy="1662834"/>
              </a:xfrm>
              <a:prstGeom prst="rect">
                <a:avLst/>
              </a:prstGeom>
              <a:noFill/>
            </p:spPr>
            <p:txBody>
              <a:bodyPr wrap="square" rtlCol="0" anchor="ctr">
                <a:normAutofit/>
              </a:bodyPr>
              <a:lstStyle/>
              <a:p>
                <a:pPr defTabSz="1088639"/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088639"/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	</a:t>
                </a:r>
              </a:p>
            </p:txBody>
          </p:sp>
          <p:grpSp>
            <p:nvGrpSpPr>
              <p:cNvPr id="63" name="Group 67"/>
              <p:cNvGrpSpPr/>
              <p:nvPr/>
            </p:nvGrpSpPr>
            <p:grpSpPr>
              <a:xfrm>
                <a:off x="676100" y="1851564"/>
                <a:ext cx="1721623" cy="522505"/>
                <a:chOff x="1311958" y="3405486"/>
                <a:chExt cx="3443246" cy="1045009"/>
              </a:xfrm>
            </p:grpSpPr>
            <p:sp>
              <p:nvSpPr>
                <p:cNvPr id="64" name="Freeform 20"/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400" b="1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2250672" y="3527166"/>
                  <a:ext cx="2504532" cy="923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1088639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24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endParaRPr lang="en-US" sz="2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66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67" name="Rectangle 66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088639"/>
                    <a:endParaRPr lang="en-US" sz="2400" b="1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8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9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0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1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2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3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4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5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6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7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8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9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0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1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2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3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4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5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6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7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8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9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90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91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="" xmlns:a16="http://schemas.microsoft.com/office/drawing/2014/main" id="{DA9A9DF8-4001-4D23-8760-BA3FA91884FB}"/>
                    </a:ext>
                  </a:extLst>
                </p:cNvPr>
                <p:cNvSpPr/>
                <p:nvPr/>
              </p:nvSpPr>
              <p:spPr>
                <a:xfrm>
                  <a:off x="3947056" y="2243424"/>
                  <a:ext cx="3840539" cy="15738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3200" b="1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e>
                                </m:rad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32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e>
                                </m:rad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3200" b="1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3200" b="1" i="1">
                                                <a:latin typeface="Cambria Math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3200" b="1" i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e>
                                        </m:rad>
                                        <m:r>
                                          <a:rPr lang="en-US" sz="3200" b="1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200" b="1" i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rad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A9A9DF8-4001-4D23-8760-BA3FA91884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7056" y="2243424"/>
                  <a:ext cx="3840539" cy="157389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="" xmlns:a16="http://schemas.microsoft.com/office/drawing/2014/main" id="{A37496E5-4B4B-44EE-AF96-6E7C534C3288}"/>
                    </a:ext>
                  </a:extLst>
                </p:cNvPr>
                <p:cNvSpPr/>
                <p:nvPr/>
              </p:nvSpPr>
              <p:spPr>
                <a:xfrm>
                  <a:off x="7773951" y="2031037"/>
                  <a:ext cx="4091056" cy="15636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sz="3200" b="1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3200" b="1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3200" b="1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ad>
                                              <m:radPr>
                                                <m:degHide m:val="on"/>
                                                <m:ctrlPr>
                                                  <a:rPr lang="en-US" sz="3200" b="1" i="1">
                                                    <a:latin typeface="Cambria Math"/>
                                                  </a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a:rPr lang="en-US" sz="3200" b="1" i="0">
                                                    <a:latin typeface="Cambria Math" panose="02040503050406030204" pitchFamily="18" charset="0"/>
                                                  </a:rPr>
                                                  <m:t>𝟑</m:t>
                                                </m:r>
                                              </m:e>
                                            </m:rad>
                                            <m:r>
                                              <a:rPr lang="en-US" sz="3200" b="1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3200" b="1" i="0"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e>
                                </m:rad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32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e>
                                </m:ra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A37496E5-4B4B-44EE-AF96-6E7C534C328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3951" y="2031037"/>
                  <a:ext cx="4091056" cy="15636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78404E33-6DB3-4652-B507-F17480CCDF5B}"/>
                  </a:ext>
                </a:extLst>
              </p:cNvPr>
              <p:cNvSpPr txBox="1"/>
              <p:nvPr/>
            </p:nvSpPr>
            <p:spPr>
              <a:xfrm>
                <a:off x="2504823" y="2027699"/>
                <a:ext cx="39195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404E33-6DB3-4652-B507-F17480CCD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823" y="2027699"/>
                <a:ext cx="3919548" cy="461665"/>
              </a:xfrm>
              <a:prstGeom prst="rect">
                <a:avLst/>
              </a:prstGeom>
              <a:blipFill>
                <a:blip r:embed="rId6"/>
                <a:stretch>
                  <a:fillRect l="-2488" t="-120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FF0128DC-15A7-4C69-9B28-A48D8E26F45A}"/>
                  </a:ext>
                </a:extLst>
              </p:cNvPr>
              <p:cNvSpPr/>
              <p:nvPr/>
            </p:nvSpPr>
            <p:spPr>
              <a:xfrm>
                <a:off x="3565629" y="5087517"/>
                <a:ext cx="6786281" cy="1406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rad>
                          </m:sup>
                        </m:s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F0128DC-15A7-4C69-9B28-A48D8E26F4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629" y="5087517"/>
                <a:ext cx="6786281" cy="1406347"/>
              </a:xfrm>
              <a:prstGeom prst="rect">
                <a:avLst/>
              </a:prstGeom>
              <a:blipFill>
                <a:blip r:embed="rId7"/>
                <a:stretch>
                  <a:fillRect l="-3684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44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674223" y="3897716"/>
            <a:ext cx="11246119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D572C24E-E006-46FB-993C-43C1C9690856}"/>
              </a:ext>
            </a:extLst>
          </p:cNvPr>
          <p:cNvGrpSpPr/>
          <p:nvPr/>
        </p:nvGrpSpPr>
        <p:grpSpPr>
          <a:xfrm>
            <a:off x="676100" y="1851564"/>
            <a:ext cx="11245244" cy="1870584"/>
            <a:chOff x="676100" y="1851564"/>
            <a:chExt cx="11245244" cy="1870584"/>
          </a:xfrm>
        </p:grpSpPr>
        <p:sp>
          <p:nvSpPr>
            <p:cNvPr id="62" name="Rounded Rectangle 61"/>
            <p:cNvSpPr/>
            <p:nvPr/>
          </p:nvSpPr>
          <p:spPr>
            <a:xfrm>
              <a:off x="676100" y="2044296"/>
              <a:ext cx="11245244" cy="167785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="" xmlns:a16="http://schemas.microsoft.com/office/drawing/2014/main" id="{77C7516E-6295-4FC7-815F-D1384914BD1E}"/>
                    </a:ext>
                  </a:extLst>
                </p:cNvPr>
                <p:cNvSpPr txBox="1"/>
                <p:nvPr/>
              </p:nvSpPr>
              <p:spPr>
                <a:xfrm>
                  <a:off x="1370118" y="2059314"/>
                  <a:ext cx="10145782" cy="1662834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normAutofit/>
                </a:bodyPr>
                <a:lstStyle/>
                <a:p>
                  <a:pPr defTabSz="1088639"/>
                  <a:r>
                    <a:rPr lang="fr-FR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 </a:t>
                  </a:r>
                  <a:r>
                    <a:rPr lang="fr-FR" sz="2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ánh</a:t>
                  </a:r>
                  <a:r>
                    <a:rPr lang="fr-FR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 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   a)</a:t>
                  </a:r>
                  <a:r>
                    <a:rPr lang="vi-VN" sz="28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</a:t>
                  </a:r>
                  <a:r>
                    <a:rPr lang="vi-VN" sz="28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77C7516E-6295-4FC7-815F-D1384914BD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118" y="2059314"/>
                  <a:ext cx="10145782" cy="1662834"/>
                </a:xfrm>
                <a:prstGeom prst="rect">
                  <a:avLst/>
                </a:prstGeom>
                <a:blipFill>
                  <a:blip r:embed="rId3"/>
                  <a:stretch>
                    <a:fillRect l="-12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676100" y="1851564"/>
              <a:ext cx="1635061" cy="491727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  <a:endPara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EE802CF1-6774-4E6B-B238-181A0EA1056F}"/>
                  </a:ext>
                </a:extLst>
              </p:cNvPr>
              <p:cNvSpPr/>
              <p:nvPr/>
            </p:nvSpPr>
            <p:spPr>
              <a:xfrm>
                <a:off x="740519" y="4377520"/>
                <a:ext cx="9998120" cy="2097829"/>
              </a:xfrm>
              <a:prstGeom prst="rect">
                <a:avLst/>
              </a:prstGeom>
            </p:spPr>
            <p:txBody>
              <a:bodyPr wrap="square">
                <a:norm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</m:e>
                    </m:rad>
                  </m:oMath>
                </a14:m>
                <a:endParaRPr lang="en-US" sz="2800" b="1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sup>
                      </m:sSup>
                      <m:r>
                        <a:rPr 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vi-VN" sz="2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vi-VN" sz="2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rad>
                      </m:sup>
                    </m:sSup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802CF1-6774-4E6B-B238-181A0EA105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19" y="4377520"/>
                <a:ext cx="9998120" cy="2097829"/>
              </a:xfrm>
              <a:prstGeom prst="rect">
                <a:avLst/>
              </a:prstGeom>
              <a:blipFill>
                <a:blip r:embed="rId4"/>
                <a:stretch>
                  <a:fillRect l="-1219" t="-1744" b="-1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56DE2642-F7F8-4809-8AB0-49916E0D2F18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57" name="Rounded Rectangle 2">
              <a:extLst>
                <a:ext uri="{FF2B5EF4-FFF2-40B4-BE49-F238E27FC236}">
                  <a16:creationId xmlns="" xmlns:a16="http://schemas.microsoft.com/office/drawing/2014/main" id="{99999240-6CCC-4FB5-93C2-673790CE0E1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D82BF784-75A8-47B1-ACBC-71D486C93EAA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83B21244-1CC0-4C96-B01E-6DDC2D4F2E5B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CỦA LŨY THỪA VỚI SỐ MŨ HỮU TỶ</a:t>
              </a:r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A3104D5B-3796-4781-97BB-A32E432D6B91}"/>
              </a:ext>
            </a:extLst>
          </p:cNvPr>
          <p:cNvGrpSpPr/>
          <p:nvPr/>
        </p:nvGrpSpPr>
        <p:grpSpPr>
          <a:xfrm>
            <a:off x="361950" y="1336444"/>
            <a:ext cx="4174331" cy="461665"/>
            <a:chOff x="644526" y="2766774"/>
            <a:chExt cx="8348662" cy="923330"/>
          </a:xfrm>
        </p:grpSpPr>
        <p:sp>
          <p:nvSpPr>
            <p:cNvPr id="98" name="TextBox 97">
              <a:extLst>
                <a:ext uri="{FF2B5EF4-FFF2-40B4-BE49-F238E27FC236}">
                  <a16:creationId xmlns="" xmlns:a16="http://schemas.microsoft.com/office/drawing/2014/main" id="{0EB51872-A7C8-4EA9-A0B1-3B8B6C562309}"/>
                </a:ext>
              </a:extLst>
            </p:cNvPr>
            <p:cNvSpPr txBox="1"/>
            <p:nvPr/>
          </p:nvSpPr>
          <p:spPr>
            <a:xfrm>
              <a:off x="1982788" y="2766774"/>
              <a:ext cx="7010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ounded Rectangle 7">
              <a:extLst>
                <a:ext uri="{FF2B5EF4-FFF2-40B4-BE49-F238E27FC236}">
                  <a16:creationId xmlns="" xmlns:a16="http://schemas.microsoft.com/office/drawing/2014/main" id="{E719E046-8198-4796-8EC5-62D993A2DB2C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68A1B912-F917-4A01-94EC-E35EEBD8E273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5AE6722C-193C-4C5D-896B-DDB2DAA0230E}"/>
                  </a:ext>
                </a:extLst>
              </p:cNvPr>
              <p:cNvSpPr/>
              <p:nvPr/>
            </p:nvSpPr>
            <p:spPr>
              <a:xfrm>
                <a:off x="8640130" y="2651179"/>
                <a:ext cx="254313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lang="vi-VN" sz="3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sup>
                    </m:sSup>
                  </m:oMath>
                </a14:m>
                <a:r>
                  <a:rPr lang="en-US" sz="3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</m:sSup>
                  </m:oMath>
                </a14:m>
                <a:endParaRPr lang="en-US" sz="3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AE6722C-193C-4C5D-896B-DDB2DAA02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0130" y="2651179"/>
                <a:ext cx="2543132" cy="584775"/>
              </a:xfrm>
              <a:prstGeom prst="rect">
                <a:avLst/>
              </a:prstGeom>
              <a:blipFill>
                <a:blip r:embed="rId5"/>
                <a:stretch>
                  <a:fillRect l="-598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id="{02E2E1CD-735F-48FC-9C0C-8ECDFFB93884}"/>
                  </a:ext>
                </a:extLst>
              </p:cNvPr>
              <p:cNvSpPr/>
              <p:nvPr/>
            </p:nvSpPr>
            <p:spPr>
              <a:xfrm>
                <a:off x="7535491" y="4246251"/>
                <a:ext cx="3208058" cy="174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𝝅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𝝅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𝒆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𝒆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sup>
                    </m:sSup>
                  </m:oMath>
                </a14:m>
                <a:endParaRPr lang="en-US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2E2E1CD-735F-48FC-9C0C-8ECDFFB938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5491" y="4246251"/>
                <a:ext cx="3208058" cy="1746697"/>
              </a:xfrm>
              <a:prstGeom prst="rect">
                <a:avLst/>
              </a:prstGeom>
              <a:blipFill>
                <a:blip r:embed="rId6"/>
                <a:stretch>
                  <a:fillRect l="-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7A0A6A02-8DA4-4759-BA3E-3DF07BC4B291}"/>
              </a:ext>
            </a:extLst>
          </p:cNvPr>
          <p:cNvCxnSpPr/>
          <p:nvPr/>
        </p:nvCxnSpPr>
        <p:spPr>
          <a:xfrm>
            <a:off x="7116417" y="4012016"/>
            <a:ext cx="0" cy="2642970"/>
          </a:xfrm>
          <a:prstGeom prst="line">
            <a:avLst/>
          </a:prstGeom>
          <a:ln w="28575">
            <a:solidFill>
              <a:srgbClr val="0999C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504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4800" y="995594"/>
            <a:ext cx="9144000" cy="461665"/>
            <a:chOff x="1082675" y="1892299"/>
            <a:chExt cx="18288000" cy="923326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635432" cy="8463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923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ỂM TRA BÀI CŨ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63658" y="1498369"/>
            <a:ext cx="11162791" cy="1353692"/>
            <a:chOff x="1076414" y="4334859"/>
            <a:chExt cx="22325581" cy="2707384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2371152"/>
              <a:chOff x="637542" y="1083939"/>
              <a:chExt cx="8611674" cy="93353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893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3397675" cy="892552"/>
              <a:chOff x="166396" y="8712046"/>
              <a:chExt cx="3397675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79549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591093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687353" y="3031410"/>
            <a:ext cx="10974413" cy="3674191"/>
            <a:chOff x="1390107" y="4038600"/>
            <a:chExt cx="21948825" cy="7348381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7310940"/>
              <a:chOff x="1232452" y="2495616"/>
              <a:chExt cx="21948825" cy="7310940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495616"/>
                <a:ext cx="21948825" cy="731094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2775637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5" y="4038600"/>
              <a:ext cx="2241640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30371C4F-B24C-4168-BD2E-6FD0FA3346B7}"/>
                  </a:ext>
                </a:extLst>
              </p:cNvPr>
              <p:cNvSpPr/>
              <p:nvPr/>
            </p:nvSpPr>
            <p:spPr>
              <a:xfrm>
                <a:off x="5813688" y="3611819"/>
                <a:ext cx="2957282" cy="884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limLow>
                      <m:limLow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groupChr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..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groupChr>
                      </m:e>
                      <m:li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r>
                          <m:rPr>
                            <m:nor/>
                          </m:rPr>
                          <a:rPr lang="en-US" sz="2800" b="1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lim>
                    </m:limLow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0371C4F-B24C-4168-BD2E-6FD0FA334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688" y="3611819"/>
                <a:ext cx="2957282" cy="884216"/>
              </a:xfrm>
              <a:prstGeom prst="rect">
                <a:avLst/>
              </a:prstGeom>
              <a:blipFill>
                <a:blip r:embed="rId4"/>
                <a:stretch>
                  <a:fillRect t="-2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383">
            <a:extLst>
              <a:ext uri="{FF2B5EF4-FFF2-40B4-BE49-F238E27FC236}">
                <a16:creationId xmlns="" xmlns:a16="http://schemas.microsoft.com/office/drawing/2014/main" id="{383D8E89-63C2-448C-9795-EA77D9A45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919" y="1907082"/>
            <a:ext cx="10805098" cy="653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088639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r>
              <a:rPr lang="en-US" altLang="en-US" sz="2800" b="1" baseline="30000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N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*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và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êu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ác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ính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hất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đã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ọc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?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3DA7E186-E484-4BD0-974B-0FFF75BE038B}"/>
              </a:ext>
            </a:extLst>
          </p:cNvPr>
          <p:cNvSpPr/>
          <p:nvPr/>
        </p:nvSpPr>
        <p:spPr>
          <a:xfrm>
            <a:off x="914399" y="3688834"/>
            <a:ext cx="63452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639"/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r>
              <a:rPr lang="en-US" altLang="en-US" sz="2800" b="1" baseline="30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N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*:</a:t>
            </a:r>
            <a:endParaRPr lang="en-US" altLang="en-US" sz="28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Rectangle 497">
            <a:extLst>
              <a:ext uri="{FF2B5EF4-FFF2-40B4-BE49-F238E27FC236}">
                <a16:creationId xmlns="" xmlns:a16="http://schemas.microsoft.com/office/drawing/2014/main" id="{7F628C4A-65AF-4B14-AF72-7CE48C678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555801"/>
            <a:ext cx="31548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088639" eaLnBrk="1" hangingPunct="1"/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*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ính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hất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D0AE435D-4717-4FBA-92D3-140488E18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1181100"/>
          <a:ext cx="457200" cy="9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D0AE435D-4717-4FBA-92D3-140488E18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7100" y="1181100"/>
                        <a:ext cx="457200" cy="9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1DD7E5CF-24AB-4D29-A4AE-48DD58177EC3}"/>
                  </a:ext>
                </a:extLst>
              </p:cNvPr>
              <p:cNvSpPr/>
              <p:nvPr/>
            </p:nvSpPr>
            <p:spPr>
              <a:xfrm>
                <a:off x="3167124" y="4552333"/>
                <a:ext cx="6540293" cy="1407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DD7E5CF-24AB-4D29-A4AE-48DD58177E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124" y="4552333"/>
                <a:ext cx="6540293" cy="14077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16D50613-2395-4289-B512-3E2D3DF91859}"/>
                  </a:ext>
                </a:extLst>
              </p:cNvPr>
              <p:cNvSpPr/>
              <p:nvPr/>
            </p:nvSpPr>
            <p:spPr>
              <a:xfrm>
                <a:off x="3859325" y="4578392"/>
                <a:ext cx="42469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∀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ℕ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𝒕𝒂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ó:</m:t>
                      </m:r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6D50613-2395-4289-B512-3E2D3DF918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325" y="4578392"/>
                <a:ext cx="424699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0F759811-186F-4783-8DF4-2ACCE92854D2}"/>
                  </a:ext>
                </a:extLst>
              </p:cNvPr>
              <p:cNvSpPr/>
              <p:nvPr/>
            </p:nvSpPr>
            <p:spPr>
              <a:xfrm>
                <a:off x="1460504" y="5244880"/>
                <a:ext cx="405666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F759811-186F-4783-8DF4-2ACCE92854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504" y="5244880"/>
                <a:ext cx="405666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19584040-BDF1-441F-97B4-126204F6F69B}"/>
                  </a:ext>
                </a:extLst>
              </p:cNvPr>
              <p:cNvSpPr/>
              <p:nvPr/>
            </p:nvSpPr>
            <p:spPr>
              <a:xfrm>
                <a:off x="4835221" y="5005033"/>
                <a:ext cx="3387677" cy="920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9584040-BDF1-441F-97B4-126204F6F6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221" y="5005033"/>
                <a:ext cx="3387677" cy="9201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8DBD44B7-8F2D-42CF-9F16-404C57DD05A1}"/>
                  </a:ext>
                </a:extLst>
              </p:cNvPr>
              <p:cNvSpPr/>
              <p:nvPr/>
            </p:nvSpPr>
            <p:spPr>
              <a:xfrm>
                <a:off x="7540949" y="5209897"/>
                <a:ext cx="378681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DBD44B7-8F2D-42CF-9F16-404C57DD0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949" y="5209897"/>
                <a:ext cx="378681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68CB924D-0FEC-4EF9-A47E-DBBE63469607}"/>
                  </a:ext>
                </a:extLst>
              </p:cNvPr>
              <p:cNvSpPr/>
              <p:nvPr/>
            </p:nvSpPr>
            <p:spPr>
              <a:xfrm>
                <a:off x="1413870" y="6029886"/>
                <a:ext cx="40098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𝒃</m:t>
                              </m:r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8CB924D-0FEC-4EF9-A47E-DBBE634696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870" y="6029886"/>
                <a:ext cx="400980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8A468D1F-5577-4938-902B-02912CE7B615}"/>
                  </a:ext>
                </a:extLst>
              </p:cNvPr>
              <p:cNvSpPr/>
              <p:nvPr/>
            </p:nvSpPr>
            <p:spPr>
              <a:xfrm>
                <a:off x="4651052" y="5705493"/>
                <a:ext cx="4907145" cy="9292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A468D1F-5577-4938-902B-02912CE7B6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052" y="5705493"/>
                <a:ext cx="4907145" cy="9292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91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42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 fontScale="62500" lnSpcReduction="20000"/>
              </a:bodyPr>
              <a:lstStyle/>
              <a:p>
                <a:pPr indent="0">
                  <a:tabLst>
                    <a:tab pos="5424488" algn="l"/>
                  </a:tabLst>
                </a:pPr>
                <a:endParaRPr lang="vi-VN" b="1" dirty="0"/>
              </a:p>
              <a:p>
                <a:pPr indent="0">
                  <a:tabLst>
                    <a:tab pos="5424488" algn="l"/>
                  </a:tabLst>
                </a:pPr>
                <a:r>
                  <a:rPr lang="fr-FR" sz="4500" b="1" dirty="0" err="1"/>
                  <a:t>Tính</a:t>
                </a:r>
                <a:r>
                  <a:rPr lang="vi-VN" sz="4500" b="1" dirty="0"/>
                  <a:t> :</a:t>
                </a:r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tabLst>
                    <a:tab pos="5424488" algn="l"/>
                  </a:tabLst>
                </a:pPr>
                <a:r>
                  <a:rPr lang="vi-VN" sz="4500" b="1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sz="45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5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500" b="1" dirty="0"/>
                  <a:t>	 b) </a:t>
                </a:r>
                <a14:m>
                  <m:oMath xmlns:m="http://schemas.openxmlformats.org/officeDocument/2006/math">
                    <m:r>
                      <a:rPr lang="en-US" sz="4500" b="1" i="1">
                        <a:latin typeface="Cambria Math" panose="02040503050406030204" pitchFamily="18" charset="0"/>
                      </a:rPr>
                      <m:t>𝟏𝟒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sz="4500" b="1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500" b="1" dirty="0"/>
                  <a:t> </a:t>
                </a:r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tabLst>
                    <a:tab pos="5486400" algn="l"/>
                  </a:tabLst>
                </a:pPr>
                <a:r>
                  <a:rPr lang="en-US" sz="4500" b="1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5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  <m:t>𝟏𝟔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𝟕𝟓</m:t>
                        </m:r>
                      </m:sup>
                    </m:sSup>
                    <m:r>
                      <a:rPr lang="en-US" sz="45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5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5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5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500" b="1" dirty="0"/>
                  <a:t> 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𝟎𝟒</m:t>
                            </m:r>
                          </m:e>
                        </m:d>
                      </m:e>
                      <m:sup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45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𝟏𝟐𝟓</m:t>
                            </m:r>
                          </m:e>
                        </m:d>
                      </m:e>
                      <m:sup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endParaRPr lang="vi-VN" sz="4500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𝟕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  <a:p>
                <a:pPr>
                  <a:lnSpc>
                    <a:spcPct val="150000"/>
                  </a:lnSpc>
                </a:pP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𝟒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𝟒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𝟔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 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916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 fontScale="77500" lnSpcReduction="20000"/>
              </a:bodyPr>
              <a:lstStyle/>
              <a:p>
                <a:pPr indent="0">
                  <a:tabLst>
                    <a:tab pos="5424488" algn="l"/>
                  </a:tabLst>
                </a:pPr>
                <a:endParaRPr lang="vi-VN" b="1" dirty="0"/>
              </a:p>
              <a:p>
                <a:pPr indent="0">
                  <a:tabLst>
                    <a:tab pos="5424488" algn="l"/>
                  </a:tabLst>
                </a:pPr>
                <a:r>
                  <a:rPr lang="fr-FR" sz="3600" b="1" dirty="0" err="1"/>
                  <a:t>Tính</a:t>
                </a:r>
                <a:r>
                  <a:rPr lang="vi-VN" sz="3600" b="1" dirty="0"/>
                  <a:t> :</a:t>
                </a:r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tabLst>
                    <a:tab pos="5424488" algn="l"/>
                  </a:tabLst>
                </a:pPr>
                <a:r>
                  <a:rPr lang="vi-VN" sz="3600" b="1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	 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𝟏𝟒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 </a:t>
                </a:r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tabLst>
                    <a:tab pos="5486400" algn="l"/>
                  </a:tabLst>
                </a:pPr>
                <a:r>
                  <a:rPr lang="en-US" sz="3600" b="1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36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𝟏𝟔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𝟕𝟓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 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𝟎𝟒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𝟏𝟐𝟓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endParaRPr lang="vi-VN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5E8E540-72C1-44AA-9413-E1AB6AED44E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81000" y="3944202"/>
            <a:ext cx="11430000" cy="266761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700" b="1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2700" b="1" dirty="0"/>
              <a:t> </a:t>
            </a:r>
            <a:endParaRPr lang="vi-VN" sz="2700" b="1" dirty="0"/>
          </a:p>
        </p:txBody>
      </p:sp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 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7EA266EA-7D3E-4403-B932-CEBD54C639B2}"/>
                  </a:ext>
                </a:extLst>
              </p:cNvPr>
              <p:cNvSpPr/>
              <p:nvPr/>
            </p:nvSpPr>
            <p:spPr>
              <a:xfrm>
                <a:off x="309093" y="3905164"/>
                <a:ext cx="11725889" cy="1504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a:rPr lang="en-US" sz="3200" b="1" i="0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3200" b="0" i="0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𝟓</m:t>
                          </m:r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</m:d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2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2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EA266EA-7D3E-4403-B932-CEBD54C639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93" y="3905164"/>
                <a:ext cx="11725889" cy="1504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="" xmlns:a16="http://schemas.microsoft.com/office/drawing/2014/main" id="{E3EF1FC2-CDA1-406A-AFBB-DDA2E65F7BFB}"/>
                  </a:ext>
                </a:extLst>
              </p:cNvPr>
              <p:cNvSpPr/>
              <p:nvPr/>
            </p:nvSpPr>
            <p:spPr>
              <a:xfrm>
                <a:off x="381000" y="5307123"/>
                <a:ext cx="12192000" cy="1334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sz="3200" b="1" i="0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𝟎𝟒</m:t>
                              </m:r>
                            </m:e>
                          </m:d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𝟏𝟐𝟓</m:t>
                              </m:r>
                            </m:e>
                          </m:d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sz="32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𝟏𝟐𝟏</m:t>
                      </m:r>
                      <m:r>
                        <a:rPr lang="en-US" sz="3200" b="1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700" b="1" dirty="0"/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3EF1FC2-CDA1-406A-AFBB-DDA2E65F7B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307123"/>
                <a:ext cx="12192000" cy="13340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888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indent="1538288">
                  <a:tabLst>
                    <a:tab pos="5424488" algn="l"/>
                  </a:tabLst>
                </a:pPr>
                <a:r>
                  <a:rPr lang="fr-FR" b="1"/>
                  <a:t>Viết các biểu thức sau dưới dạng lũy thừa với số mũ hữu tỷ:</a:t>
                </a:r>
              </a:p>
              <a:p>
                <a:pPr indent="0">
                  <a:tabLst>
                    <a:tab pos="914400" algn="l"/>
                    <a:tab pos="4114800" algn="l"/>
                    <a:tab pos="7315200" algn="l"/>
                  </a:tabLst>
                </a:pPr>
                <a:r>
                  <a:rPr lang="fr-FR" b="1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b="1"/>
                  <a:t>	</a:t>
                </a:r>
                <a:r>
                  <a:rPr lang="fr-FR" b="1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  <m:rad>
                      <m:radPr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deg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rad>
                  </m:oMath>
                </a14:m>
                <a:r>
                  <a:rPr lang="en-US" b="1"/>
                  <a:t>	</a:t>
                </a:r>
                <a:r>
                  <a:rPr lang="fr-FR" b="1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rad>
                      <m:radPr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</m:oMath>
                </a14:m>
                <a:endParaRPr lang="vi-VN" b="1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 r="-6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r>
                  <a:rPr lang="fr-FR" b="1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sup>
                    </m:sSup>
                  </m:oMath>
                </a14:m>
                <a:endParaRPr lang="vi-VN" b="1" dirty="0"/>
              </a:p>
              <a:p>
                <a:r>
                  <a:rPr lang="fr-FR" b="1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  <m:rad>
                      <m:radPr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deg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vi-VN" b="1" dirty="0"/>
              </a:p>
              <a:p>
                <a:r>
                  <a:rPr lang="fr-FR" b="1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rad>
                      <m:radPr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012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indent="1600200">
                  <a:tabLst>
                    <a:tab pos="5424488" algn="l"/>
                  </a:tabLst>
                </a:pP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Rút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ọn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các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biểu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thức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sau</a:t>
                </a:r>
                <a:endParaRPr lang="fr-FR" sz="2800" b="1" dirty="0">
                  <a:solidFill>
                    <a:srgbClr val="000000"/>
                  </a:solidFill>
                  <a:effectLst/>
                  <a:ea typeface="Calibri" panose="020F0502020204030204" pitchFamily="34" charset="0"/>
                </a:endParaRPr>
              </a:p>
              <a:p>
                <a:pPr indent="0">
                  <a:tabLst>
                    <a:tab pos="5424488" algn="l"/>
                  </a:tabLst>
                </a:pPr>
                <a:r>
                  <a:rPr lang="fr-FR" sz="40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a)</a:t>
                </a:r>
                <a:r>
                  <a:rPr lang="fr-FR" sz="4000" b="1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b="1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40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40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40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40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sz="4000" b="1" dirty="0">
                    <a:solidFill>
                      <a:srgbClr val="000000"/>
                    </a:solidFill>
                  </a:rPr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4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num>
                      <m:den>
                        <m:rad>
                          <m:rad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Autofit/>
              </a:bodyPr>
              <a:lstStyle/>
              <a:p>
                <a:pPr indent="125413"/>
                <a:r>
                  <a:rPr lang="fr-FR" sz="3600" b="1" dirty="0">
                    <a:solidFill>
                      <a:srgbClr val="000000"/>
                    </a:solidFill>
                  </a:rPr>
                  <a:t>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3600" b="1" dirty="0">
                    <a:solidFill>
                      <a:srgbClr val="000000"/>
                    </a:solidFill>
                  </a:rPr>
                  <a:t> .</a:t>
                </a:r>
                <a:endParaRPr lang="vi-VN" sz="3600" b="1" dirty="0">
                  <a:solidFill>
                    <a:srgbClr val="000000"/>
                  </a:solidFill>
                </a:endParaRPr>
              </a:p>
              <a:p>
                <a:pPr indent="125413"/>
                <a:r>
                  <a:rPr lang="en-US" sz="3600" b="1" dirty="0">
                    <a:solidFill>
                      <a:srgbClr val="000000"/>
                    </a:solidFill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num>
                      <m:den>
                        <m:rad>
                          <m:ra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𝒃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600" b="1" dirty="0">
                    <a:solidFill>
                      <a:srgbClr val="000000"/>
                    </a:solidFill>
                  </a:rPr>
                  <a:t> .</a:t>
                </a:r>
                <a:endParaRPr lang="vi-VN" sz="3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4 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21064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136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indent="0">
                  <a:tabLst>
                    <a:tab pos="5424488" algn="l"/>
                  </a:tabLst>
                </a:pPr>
                <a:r>
                  <a:rPr lang="en-US" sz="36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Chứng</a:t>
                </a:r>
                <a:r>
                  <a:rPr lang="en-US" sz="36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minh</a:t>
                </a:r>
                <a:r>
                  <a:rPr lang="en-US" sz="36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rằng</a:t>
                </a:r>
                <a:endParaRPr lang="en-US" sz="3600" b="1" dirty="0">
                  <a:solidFill>
                    <a:srgbClr val="000000"/>
                  </a:solidFill>
                  <a:effectLst/>
                  <a:ea typeface="Calibri" panose="020F0502020204030204" pitchFamily="34" charset="0"/>
                </a:endParaRPr>
              </a:p>
              <a:p>
                <a:pPr indent="0">
                  <a:tabLst>
                    <a:tab pos="5424488" algn="l"/>
                  </a:tabLst>
                </a:pPr>
                <a:r>
                  <a:rPr lang="en-US" sz="3600" b="1" dirty="0">
                    <a:solidFill>
                      <a:srgbClr val="000000"/>
                    </a:solidFill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sup>
                    </m:sSup>
                    <m:r>
                      <a:rPr lang="en-US" sz="36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3600" b="1" dirty="0">
                    <a:solidFill>
                      <a:srgbClr val="000000"/>
                    </a:solidFill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sup>
                    </m:sSup>
                    <m:r>
                      <a:rPr lang="en-US" sz="3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sup>
                    </m:sSup>
                  </m:oMath>
                </a14:m>
                <a:endParaRPr lang="vi-VN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263836" y="3809225"/>
                <a:ext cx="11430000" cy="2933319"/>
              </a:xfrm>
            </p:spPr>
            <p:txBody>
              <a:bodyPr>
                <a:noAutofit/>
              </a:bodyPr>
              <a:lstStyle/>
              <a:p>
                <a:pPr lvl="0" indent="0">
                  <a:lnSpc>
                    <a:spcPct val="120000"/>
                  </a:lnSpc>
                </a:pPr>
                <a:endParaRPr lang="en-US" b="1" dirty="0"/>
              </a:p>
              <a:p>
                <a:pPr lvl="0" indent="0">
                  <a:lnSpc>
                    <a:spcPct val="120000"/>
                  </a:lnSpc>
                </a:pPr>
                <a:r>
                  <a:rPr lang="en-US" b="1" dirty="0"/>
                  <a:t>a)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</a:t>
                </a:r>
                <a:r>
                  <a:rPr lang="vi-VN" b="1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en-US" b="1" i="1" dirty="0"/>
              </a:p>
              <a:p>
                <a:pPr lvl="0" indent="0">
                  <a:lnSpc>
                    <a:spcPct val="120000"/>
                  </a:lnSpc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𝟎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𝟖</m:t>
                        </m:r>
                      </m:e>
                    </m:rad>
                  </m:oMath>
                </a14:m>
                <a:r>
                  <a:rPr lang="en-US" b="1" dirty="0"/>
                  <a:t> </a:t>
                </a:r>
                <a:r>
                  <a:rPr lang="vi-VN" b="1" dirty="0"/>
                  <a:t>(luôn đúng).</a:t>
                </a:r>
              </a:p>
              <a:p>
                <a:pPr lvl="0" indent="0">
                  <a:lnSpc>
                    <a:spcPct val="120000"/>
                  </a:lnSpc>
                </a:pPr>
                <a:r>
                  <a:rPr lang="en-US" b="1" dirty="0"/>
                  <a:t>b)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</m:oMath>
                </a14:m>
                <a:endParaRPr lang="en-US" b="1" i="1" dirty="0"/>
              </a:p>
              <a:p>
                <a:pPr lvl="0" indent="0">
                  <a:lnSpc>
                    <a:spcPct val="120000"/>
                  </a:lnSpc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𝟎𝟖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𝟒</m:t>
                        </m:r>
                      </m:e>
                    </m:rad>
                  </m:oMath>
                </a14:m>
                <a:r>
                  <a:rPr lang="en-US" b="1" dirty="0"/>
                  <a:t> </a:t>
                </a:r>
                <a:r>
                  <a:rPr lang="vi-VN" b="1" dirty="0"/>
                  <a:t>(luôn đúng).</a:t>
                </a:r>
                <a:endParaRPr lang="en-US" b="1" dirty="0"/>
              </a:p>
              <a:p>
                <a:pPr lvl="0" indent="0">
                  <a:lnSpc>
                    <a:spcPct val="120000"/>
                  </a:lnSpc>
                </a:pP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263836" y="3809225"/>
                <a:ext cx="11430000" cy="2933319"/>
              </a:xfrm>
              <a:blipFill>
                <a:blip r:embed="rId3"/>
                <a:stretch>
                  <a:fillRect b="-9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5 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928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L="539750" marR="0" indent="-20638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828800" algn="l"/>
                  </a:tabLst>
                </a:pPr>
                <a:r>
                  <a:rPr lang="en-US" b="1" dirty="0">
                    <a:effectLst/>
                  </a:rPr>
                  <a:t>Giá </a:t>
                </a:r>
                <a:r>
                  <a:rPr lang="en-US" b="1" dirty="0" err="1">
                    <a:effectLst/>
                  </a:rPr>
                  <a:t>trị</a:t>
                </a:r>
                <a:r>
                  <a:rPr lang="en-US" b="1" dirty="0">
                    <a:effectLst/>
                  </a:rPr>
                  <a:t> </a:t>
                </a:r>
                <a:r>
                  <a:rPr lang="en-US" b="1" dirty="0" err="1">
                    <a:effectLst/>
                  </a:rPr>
                  <a:t>biểu</a:t>
                </a:r>
                <a:r>
                  <a:rPr lang="en-US" b="1" dirty="0">
                    <a:effectLst/>
                  </a:rPr>
                  <a:t> </a:t>
                </a:r>
                <a:r>
                  <a:rPr lang="en-US" b="1" dirty="0" err="1">
                    <a:effectLst/>
                  </a:rPr>
                  <a:t>thức</a:t>
                </a:r>
                <a:r>
                  <a:rPr lang="en-US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p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  <m:sup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b="1" dirty="0">
                    <a:effectLst/>
                  </a:rPr>
                  <a:t>  </a:t>
                </a:r>
                <a:r>
                  <a:rPr lang="en-US" b="1" dirty="0" err="1">
                    <a:effectLst/>
                  </a:rPr>
                  <a:t>bằng</a:t>
                </a:r>
                <a:endParaRPr lang="vi-VN" b="1" dirty="0">
                  <a:effectLst/>
                </a:endParaRPr>
              </a:p>
              <a:p>
                <a:pPr marL="540385" marR="0" indent="-540385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971800" algn="l"/>
                    <a:tab pos="5943600" algn="l"/>
                    <a:tab pos="8458200" algn="l"/>
                  </a:tabLst>
                </a:pP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	A. </a:t>
                </a:r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</m:oMath>
                </a14:m>
                <a:r>
                  <a:rPr lang="en-US" b="1" dirty="0">
                    <a:effectLst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b="1" dirty="0">
                    <a:effectLst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b="1" dirty="0">
                    <a:effectLst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en-US" b="1" dirty="0">
                    <a:effectLst/>
                  </a:rPr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0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0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0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0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vi-VN" sz="40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sup>
                      </m:sSup>
                      <m:r>
                        <a:rPr lang="vi-VN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40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000" b="1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sup>
                      </m:sSup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000" b="1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sup>
                      </m:sSup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vi-VN" sz="40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8082"/>
            <a:ext cx="1694212" cy="577384"/>
            <a:chOff x="1311958" y="3319776"/>
            <a:chExt cx="338842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262132" y="3319776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6373275" y="2669484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887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	</a:t>
                </a:r>
                <a:r>
                  <a:rPr lang="nl-NL" sz="2600" b="1" dirty="0">
                    <a:solidFill>
                      <a:srgbClr val="000000"/>
                    </a:solidFill>
                    <a:effectLst/>
                  </a:rPr>
                  <a:t>Biết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sz="26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𝟎</m:t>
                        </m:r>
                      </m:sup>
                    </m:sSup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sz="26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𝟏</m:t>
                        </m:r>
                      </m:sup>
                    </m:sSup>
                  </m:oMath>
                </a14:m>
                <a:r>
                  <a:rPr lang="nl-NL" sz="2600" b="1" dirty="0">
                    <a:solidFill>
                      <a:srgbClr val="000000"/>
                    </a:solidFill>
                    <a:effectLst/>
                  </a:rPr>
                  <a:t>. Mệnh đề nào sau đây đúng?</a:t>
                </a:r>
                <a:endParaRPr lang="vi-VN" sz="2600" b="1" dirty="0">
                  <a:effectLst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3262313" algn="l"/>
                    <a:tab pos="5943600" algn="l"/>
                    <a:tab pos="8396288" algn="l"/>
                  </a:tabLst>
                </a:pPr>
                <a:r>
                  <a:rPr lang="fr-FR" sz="2600" b="1" dirty="0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pt-BR" sz="2600" b="1" dirty="0">
                    <a:solidFill>
                      <a:srgbClr val="000000"/>
                    </a:solidFill>
                    <a:effectLst/>
                  </a:rPr>
                  <a:t>.	</a:t>
                </a:r>
                <a:r>
                  <a:rPr lang="fr-FR" sz="2600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2600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fr-FR" sz="2600" b="1" dirty="0">
                    <a:solidFill>
                      <a:srgbClr val="0000FF"/>
                    </a:solidFill>
                    <a:effectLst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pt-BR" sz="2600" b="1" dirty="0">
                    <a:solidFill>
                      <a:srgbClr val="000000"/>
                    </a:solidFill>
                    <a:effectLst/>
                  </a:rPr>
                  <a:t>.	</a:t>
                </a:r>
                <a:r>
                  <a:rPr lang="fr-FR" sz="2600" b="1" dirty="0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fr-FR" sz="2600" b="1" dirty="0">
                    <a:solidFill>
                      <a:srgbClr val="000000"/>
                    </a:solidFill>
                    <a:effectLst/>
                  </a:rPr>
                  <a:t>.</a:t>
                </a:r>
                <a:endParaRPr lang="vi-VN" sz="2600" b="1" dirty="0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r>
                  <a:rPr lang="fr-FR" b="1" dirty="0"/>
                  <a:t>Ta </a:t>
                </a:r>
                <a:r>
                  <a:rPr lang="fr-FR" b="1" dirty="0" err="1"/>
                  <a:t>có</a:t>
                </a:r>
                <a:r>
                  <a:rPr lang="fr-FR" b="1" dirty="0"/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𝟎𝟐𝟎</m:t>
                        </m:r>
                      </m:sup>
                    </m:sSup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𝟎𝟐𝟏</m:t>
                        </m:r>
                      </m:sup>
                    </m:sSup>
                  </m:oMath>
                </a14:m>
                <a:endParaRPr lang="en-US" b="1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b="1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𝟎𝟐𝟎</m:t>
                          </m:r>
                        </m:sup>
                      </m:sSup>
                      <m:sSup>
                        <m:sSupPr>
                          <m:ctrlPr>
                            <a:rPr lang="vi-VN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b="1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𝟎𝟐𝟎</m:t>
                          </m:r>
                        </m:sup>
                      </m:sSup>
                      <m:d>
                        <m:dPr>
                          <m:ctrlPr>
                            <a:rPr lang="vi-VN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vi-VN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vi-VN" b="1" dirty="0"/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vi-VN" b="1" i="1"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𝟔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𝟎𝟐𝟎</m:t>
                        </m:r>
                      </m:sup>
                    </m:sSup>
                    <m:d>
                      <m:dPr>
                        <m:ctrlPr>
                          <a:rPr lang="vi-VN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vi-VN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</a:t>
              </a:r>
              <a:r>
                <a:rPr lang="vi-VN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r>
                <a: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959643" y="2471016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604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L="628650" marR="0" indent="-17145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b="1">
                    <a:effectLst/>
                  </a:rPr>
                  <a:t>Rút gọn biểu thức: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b="1">
                    <a:effectLst/>
                  </a:rPr>
                  <a:t> với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b="1">
                    <a:effectLst/>
                  </a:rPr>
                  <a:t>.</a:t>
                </a:r>
                <a:endParaRPr lang="vi-VN" b="1">
                  <a:effectLst/>
                </a:endParaRPr>
              </a:p>
              <a:p>
                <a:pPr marL="4572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3200400" algn="l"/>
                    <a:tab pos="5943600" algn="l"/>
                    <a:tab pos="8458200" algn="l"/>
                  </a:tabLst>
                </a:pPr>
                <a:r>
                  <a:rPr lang="en-US" b="1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rgbClr val="0000FF"/>
                    </a:solidFill>
                    <a:effectLst/>
                  </a:rPr>
                  <a:t>	B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rgbClr val="0000FF"/>
                    </a:solidFill>
                    <a:effectLst/>
                  </a:rPr>
                  <a:t>	C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rgbClr val="0000FF"/>
                    </a:solidFill>
                    <a:effectLst/>
                  </a:rPr>
                  <a:t>	D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vi-VN" b="1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36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dirty="0"/>
                  <a:t>.</a:t>
                </a:r>
                <a:endParaRPr lang="vi-VN" sz="3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3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864703" y="2789231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666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3253905"/>
              </a:xfrm>
            </p:spPr>
            <p:txBody>
              <a:bodyPr anchor="ctr">
                <a:noAutofit/>
              </a:bodyPr>
              <a:lstStyle/>
              <a:p>
                <a:pPr marL="540385" marR="0" indent="-54038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effectLst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 4: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</a:rPr>
                  <a:t>	</a:t>
                </a:r>
                <a:r>
                  <a:rPr lang="en-US" sz="2800" b="1" dirty="0">
                    <a:effectLst/>
                  </a:rPr>
                  <a:t>Cho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với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800" b="1" dirty="0">
                    <a:effectLst/>
                  </a:rPr>
                  <a:t>  </a:t>
                </a:r>
                <a:r>
                  <a:rPr lang="en-US" sz="2800" b="1" dirty="0" err="1">
                    <a:effectLst/>
                  </a:rPr>
                  <a:t>là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số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uyên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ương</a:t>
                </a:r>
                <a:r>
                  <a:rPr lang="en-US" sz="2800" b="1" dirty="0">
                    <a:effectLst/>
                  </a:rPr>
                  <a:t>. </a:t>
                </a:r>
                <a:r>
                  <a:rPr lang="en-US" sz="2800" b="1" dirty="0" err="1">
                    <a:effectLst/>
                  </a:rPr>
                  <a:t>Mệ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đề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ào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sau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đây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b="1" i="1" dirty="0">
                    <a:effectLst/>
                  </a:rPr>
                  <a:t>SAI</a:t>
                </a:r>
                <a:r>
                  <a:rPr lang="en-US" sz="2800" b="1" dirty="0">
                    <a:effectLst/>
                  </a:rPr>
                  <a:t>.</a:t>
                </a:r>
                <a:endParaRPr lang="vi-VN" sz="2800" b="1" dirty="0">
                  <a:effectLst/>
                </a:endParaRPr>
              </a:p>
              <a:p>
                <a:pPr marL="54038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A.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có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hai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hiệm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đối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hau</a:t>
                </a:r>
                <a:r>
                  <a:rPr lang="en-US" sz="2800" b="1" dirty="0">
                    <a:effectLst/>
                  </a:rPr>
                  <a:t>.</a:t>
                </a:r>
              </a:p>
              <a:p>
                <a:pPr marL="54038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B.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có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uy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hấ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mộ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hiệm</a:t>
                </a:r>
                <a:r>
                  <a:rPr lang="en-US" sz="2800" b="1" dirty="0">
                    <a:effectLst/>
                  </a:rPr>
                  <a:t>.</a:t>
                </a:r>
                <a:endParaRPr lang="vi-VN" sz="2800" b="1" dirty="0">
                  <a:effectLst/>
                </a:endParaRPr>
              </a:p>
              <a:p>
                <a:pPr marL="54038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C.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có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mộ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hiệm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là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g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effectLst/>
                  </a:rPr>
                  <a:t>.</a:t>
                </a:r>
              </a:p>
              <a:p>
                <a:pPr marL="54038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D.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có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mộ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hiệm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âm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là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g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effectLst/>
                  </a:rPr>
                  <a:t> .</a:t>
                </a:r>
                <a:endParaRPr lang="vi-VN" sz="2800" b="1" dirty="0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3253905"/>
              </a:xfrm>
              <a:blipFill>
                <a:blip r:embed="rId2"/>
                <a:stretch>
                  <a:fillRect t="-2056" b="-48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4712984"/>
                <a:ext cx="11430000" cy="1898829"/>
              </a:xfrm>
            </p:spPr>
            <p:txBody>
              <a:bodyPr>
                <a:normAutofit/>
              </a:bodyPr>
              <a:lstStyle/>
              <a:p>
                <a:r>
                  <a:rPr lang="en-US" sz="36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vi-VN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⇔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ad>
                      <m:radPr>
                        <m:ctrlPr>
                          <a:rPr lang="vi-VN" sz="36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𝒏</m:t>
                        </m:r>
                      </m:deg>
                      <m:e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3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4712984"/>
                <a:ext cx="11430000" cy="1898829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</a:t>
              </a:r>
              <a:r>
                <a:rPr lang="vi-VN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4669502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933413" y="2831723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02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 lnSpcReduction="10000"/>
              </a:bodyPr>
              <a:lstStyle/>
              <a:p>
                <a:pPr marL="539750" marR="0" indent="128905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effectLst/>
                  </a:rPr>
                  <a:t>Biểu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hức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g>
                      <m:e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vi-VN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vi-VN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rad>
                      </m:e>
                    </m:rad>
                  </m:oMath>
                </a14:m>
                <a:r>
                  <a:rPr lang="en-US" sz="2800" b="1" dirty="0">
                    <a:effectLst/>
                  </a:rPr>
                  <a:t>  </a:t>
                </a:r>
                <a:r>
                  <a:rPr lang="en-US" sz="2800" b="1" dirty="0" err="1">
                    <a:effectLst/>
                  </a:rPr>
                  <a:t>với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effectLst/>
                  </a:rPr>
                  <a:t>  </a:t>
                </a:r>
                <a:r>
                  <a:rPr lang="en-US" sz="2800" b="1" dirty="0" err="1">
                    <a:effectLst/>
                  </a:rPr>
                  <a:t>được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viế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ưới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lũy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hừa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với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số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mũ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hữu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ỷ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là</a:t>
                </a:r>
                <a:endParaRPr lang="vi-VN" sz="2800" b="1" dirty="0">
                  <a:effectLst/>
                </a:endParaRPr>
              </a:p>
              <a:p>
                <a:pPr marL="540385" marR="0" indent="-540385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971800" algn="l"/>
                    <a:tab pos="5486400" algn="l"/>
                    <a:tab pos="8167688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sz="3600" b="1" dirty="0">
                    <a:solidFill>
                      <a:srgbClr val="0000FF"/>
                    </a:solidFill>
                    <a:effectLst/>
                  </a:rPr>
                  <a:t> </a:t>
                </a:r>
                <a:r>
                  <a:rPr lang="en-US" sz="3600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en-US" sz="3600" b="1" dirty="0">
                    <a:effectLst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>
                    <a:effectLst/>
                  </a:rPr>
                  <a:t>.	</a:t>
                </a:r>
                <a:r>
                  <a:rPr lang="en-US" sz="3600" b="1" dirty="0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6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36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>
                    <a:solidFill>
                      <a:schemeClr val="tx1"/>
                    </a:solidFill>
                  </a:rPr>
                  <a:t>.</a:t>
                </a:r>
                <a:r>
                  <a:rPr lang="en-US" sz="3600" b="1" dirty="0">
                    <a:effectLst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600" b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600" b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vi-VN" sz="3600" b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.</a:t>
                </a:r>
                <a:endParaRPr lang="vi-VN" sz="2800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 r="-213" b="-1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rmAutofit/>
              </a:bodyPr>
              <a:lstStyle/>
              <a:p>
                <a:pPr algn="ctr"/>
                <a14:m>
                  <m:oMath xmlns:m="http://schemas.openxmlformats.org/officeDocument/2006/math">
                    <m:rad>
                      <m:radPr>
                        <m:ctrlPr>
                          <a:rPr lang="vi-VN" sz="36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𝟒</m:t>
                        </m:r>
                      </m:deg>
                      <m:e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rad>
                      </m:e>
                    </m:rad>
                    <m:r>
                      <a:rPr lang="vi-VN" sz="36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vi-VN" sz="36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𝟒</m:t>
                        </m:r>
                      </m:deg>
                      <m:e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3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sz="36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e>
                    </m:rad>
                    <m:r>
                      <a:rPr lang="vi-VN" sz="36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vi-VN" sz="36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𝟒</m:t>
                        </m:r>
                      </m:deg>
                      <m:e>
                        <m:sSup>
                          <m:sSup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36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vi-VN" sz="36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e>
                    </m:rad>
                    <m:r>
                      <a:rPr lang="vi-VN" sz="3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.</a:t>
                </a:r>
                <a:endParaRPr lang="vi-VN" sz="3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5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5851163" y="2736493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06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1470" y="1252418"/>
            <a:ext cx="5126831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uyên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49135" y="1836752"/>
            <a:ext cx="11113539" cy="2235705"/>
            <a:chOff x="1076414" y="4334859"/>
            <a:chExt cx="22325581" cy="4471410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4135178"/>
              <a:chOff x="637542" y="1083939"/>
              <a:chExt cx="8611674" cy="162803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62803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550119" cy="892552"/>
              <a:chOff x="166396" y="8712046"/>
              <a:chExt cx="4550119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784396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3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661717" y="4476950"/>
            <a:ext cx="10974413" cy="1981200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9" y="2495616"/>
                <a:ext cx="2471440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5" y="4038600"/>
              <a:ext cx="2033250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30371C4F-B24C-4168-BD2E-6FD0FA3346B7}"/>
                  </a:ext>
                </a:extLst>
              </p:cNvPr>
              <p:cNvSpPr/>
              <p:nvPr/>
            </p:nvSpPr>
            <p:spPr>
              <a:xfrm>
                <a:off x="3016999" y="2185211"/>
                <a:ext cx="6096000" cy="12868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limLow>
                      <m:limLow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groupChr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..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groupChr>
                      </m:e>
                      <m:lim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ố</m:t>
                        </m:r>
                        <m:r>
                          <m:rPr>
                            <m:nor/>
                          </m:rP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lim>
                    </m:limLow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0371C4F-B24C-4168-BD2E-6FD0FA334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999" y="2185211"/>
                <a:ext cx="6096000" cy="1286827"/>
              </a:xfrm>
              <a:prstGeom prst="rect">
                <a:avLst/>
              </a:prstGeom>
              <a:blipFill>
                <a:blip r:embed="rId3"/>
                <a:stretch>
                  <a:fillRect l="-1600" t="-4717" b="-4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FFBA7694-8ED6-4EF8-9AF0-F5C76EF5A2BF}"/>
                  </a:ext>
                </a:extLst>
              </p:cNvPr>
              <p:cNvSpPr/>
              <p:nvPr/>
            </p:nvSpPr>
            <p:spPr>
              <a:xfrm>
                <a:off x="830307" y="4941947"/>
                <a:ext cx="4017318" cy="463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FBA7694-8ED6-4EF8-9AF0-F5C76EF5A2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07" y="4941947"/>
                <a:ext cx="4017318" cy="463781"/>
              </a:xfrm>
              <a:prstGeom prst="rect">
                <a:avLst/>
              </a:prstGeom>
              <a:blipFill>
                <a:blip r:embed="rId4"/>
                <a:stretch>
                  <a:fillRect t="-11842" r="-1366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86EC38CE-C47C-4488-BCA8-6CA31B70E1CF}"/>
                  </a:ext>
                </a:extLst>
              </p:cNvPr>
              <p:cNvSpPr/>
              <p:nvPr/>
            </p:nvSpPr>
            <p:spPr>
              <a:xfrm>
                <a:off x="3003936" y="3500184"/>
                <a:ext cx="3843745" cy="62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𝒏</m:t>
                            </m:r>
                          </m:sup>
                        </m:sSup>
                      </m:den>
                    </m:f>
                    <m:r>
                      <m:rPr>
                        <m:nor/>
                      </m:rPr>
                      <a:rPr lang="en-US" sz="2400" b="1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6EC38CE-C47C-4488-BCA8-6CA31B70E1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936" y="3500184"/>
                <a:ext cx="3843745" cy="625812"/>
              </a:xfrm>
              <a:prstGeom prst="rect">
                <a:avLst/>
              </a:prstGeom>
              <a:blipFill>
                <a:blip r:embed="rId5"/>
                <a:stretch>
                  <a:fillRect b="-5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BE53B124-EB85-4C8B-84AC-BB004F831A75}"/>
              </a:ext>
            </a:extLst>
          </p:cNvPr>
          <p:cNvSpPr txBox="1"/>
          <p:nvPr/>
        </p:nvSpPr>
        <p:spPr>
          <a:xfrm>
            <a:off x="830308" y="5524294"/>
            <a:ext cx="93481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ũy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</a:t>
            </a:r>
            <a:r>
              <a: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ũy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r>
              <a: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endParaRPr lang="en-US" sz="2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657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484023"/>
                <a:ext cx="11430000" cy="2237897"/>
              </a:xfrm>
            </p:spPr>
            <p:txBody>
              <a:bodyPr anchor="ctr">
                <a:noAutofit/>
              </a:bodyPr>
              <a:lstStyle/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sz="2800" b="1" dirty="0">
                    <a:effectLst/>
                  </a:rPr>
                  <a:t>Cho số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b="1" dirty="0">
                    <a:effectLst/>
                  </a:rPr>
                  <a:t>. </a:t>
                </a:r>
                <a:r>
                  <a:rPr lang="nl-NL" sz="2800" b="1" dirty="0">
                    <a:effectLst/>
                  </a:rPr>
                  <a:t>Rút gọn biểu thức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6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6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num>
                      <m:den>
                        <m:rad>
                          <m:radPr>
                            <m:ctrlPr>
                              <a:rPr lang="en-US" sz="36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rad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ctrlPr>
                              <a:rPr lang="en-US" sz="36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3600" b="1" dirty="0">
                    <a:effectLst/>
                  </a:rPr>
                  <a:t> </a:t>
                </a:r>
                <a:r>
                  <a:rPr lang="nl-NL" sz="2800" b="1" dirty="0">
                    <a:effectLst/>
                  </a:rPr>
                  <a:t>ta được</a:t>
                </a:r>
                <a:endParaRPr lang="vi-VN" sz="2800" b="1" dirty="0">
                  <a:effectLst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2681288" algn="l"/>
                    <a:tab pos="5486400" algn="l"/>
                    <a:tab pos="8229600" algn="l"/>
                  </a:tabLst>
                </a:pP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A.</a:t>
                </a:r>
                <a:r>
                  <a:rPr lang="en-US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pt-BR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en-US" b="1" dirty="0">
                    <a:solidFill>
                      <a:srgbClr val="000000"/>
                    </a:solidFill>
                    <a:effectLst/>
                  </a:rPr>
                  <a:t>	                        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	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2681288" algn="l"/>
                    <a:tab pos="5486400" algn="l"/>
                    <a:tab pos="8229600" algn="l"/>
                  </a:tabLst>
                </a:pP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C.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pt-BR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en-US" b="1" dirty="0">
                    <a:solidFill>
                      <a:srgbClr val="000000"/>
                    </a:solidFill>
                    <a:effectLst/>
                  </a:rPr>
                  <a:t>	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D.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000000"/>
                    </a:solidFill>
                    <a:effectLst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2681288" algn="l"/>
                    <a:tab pos="5486400" algn="l"/>
                    <a:tab pos="8229600" algn="l"/>
                  </a:tabLst>
                </a:pPr>
                <a:endParaRPr lang="vi-VN" b="1" dirty="0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484023"/>
                <a:ext cx="11430000" cy="2237897"/>
              </a:xfrm>
              <a:blipFill>
                <a:blip r:embed="rId2"/>
                <a:stretch>
                  <a:fillRect t="-14865" b="-3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5E8E540-72C1-44AA-9413-E1AB6AED44E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81000" y="3944202"/>
            <a:ext cx="11430000" cy="2667611"/>
          </a:xfrm>
        </p:spPr>
        <p:txBody>
          <a:bodyPr/>
          <a:lstStyle/>
          <a:p>
            <a:r>
              <a:rPr lang="en-US" b="1" dirty="0"/>
              <a:t>Ta </a:t>
            </a:r>
            <a:r>
              <a:rPr lang="en-US" b="1" dirty="0" err="1"/>
              <a:t>có</a:t>
            </a:r>
            <a:r>
              <a:rPr lang="en-US" b="1" dirty="0"/>
              <a:t>:</a:t>
            </a:r>
            <a:endParaRPr lang="vi-VN" b="1" dirty="0"/>
          </a:p>
        </p:txBody>
      </p:sp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6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646727" y="2386643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1E76FB24-5852-4DC6-B689-A88DF701938B}"/>
                  </a:ext>
                </a:extLst>
              </p:cNvPr>
              <p:cNvSpPr/>
              <p:nvPr/>
            </p:nvSpPr>
            <p:spPr>
              <a:xfrm>
                <a:off x="2214533" y="4377321"/>
                <a:ext cx="7034362" cy="15732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num>
                      <m:den>
                        <m:rad>
                          <m:ra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rad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rad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40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40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E76FB24-5852-4DC6-B689-A88DF7019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533" y="4377321"/>
                <a:ext cx="7034362" cy="1573251"/>
              </a:xfrm>
              <a:prstGeom prst="rect">
                <a:avLst/>
              </a:prstGeom>
              <a:blipFill>
                <a:blip r:embed="rId3"/>
                <a:stretch>
                  <a:fillRect r="-2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201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 lnSpcReduction="10000"/>
              </a:bodyPr>
              <a:lstStyle/>
              <a:p>
                <a:pPr marL="628650" marR="0" indent="1262063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8650" algn="l"/>
                    <a:tab pos="1143000" algn="l"/>
                  </a:tabLst>
                </a:pP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Mệnh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đề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nào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sau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đây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là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đúng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?</a:t>
                </a:r>
                <a:endParaRPr lang="vi-VN" sz="2800" b="1" dirty="0">
                  <a:effectLst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fr-FR" sz="2800" b="1" dirty="0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</m:e>
                            </m:rad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p>
                    </m:sSup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</m:e>
                            </m:rad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fr-FR" sz="2800" b="1" dirty="0">
                    <a:solidFill>
                      <a:srgbClr val="0000FF"/>
                    </a:solidFill>
                    <a:effectLst/>
                  </a:rPr>
                  <a:t>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.</a:t>
                </a:r>
                <a:endParaRPr lang="vi-VN" sz="2800" b="1" dirty="0">
                  <a:effectLst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fr-FR" sz="2800" b="1" dirty="0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fr-FR" sz="2800" b="1" dirty="0">
                    <a:solidFill>
                      <a:srgbClr val="0000FF"/>
                    </a:solidFill>
                    <a:effectLst/>
                  </a:rPr>
                  <a:t>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.</a:t>
                </a:r>
                <a:endParaRPr lang="vi-VN" sz="2800" b="1" dirty="0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:r>
                  <a:rPr lang="en-US" b="1" dirty="0" err="1"/>
                  <a:t>cơ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vi-VN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</a:t>
              </a:r>
              <a:r>
                <a:rPr lang="vi-VN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6374859" y="2150854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311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L="628650" marR="0" indent="-4763" algn="just"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  <a:tab pos="629920" algn="l"/>
                    <a:tab pos="2971800" algn="ctr"/>
                    <a:tab pos="5943600" algn="r"/>
                  </a:tabLst>
                </a:pPr>
                <a:r>
                  <a:rPr lang="nl-NL" b="1">
                    <a:solidFill>
                      <a:srgbClr val="0000FF"/>
                    </a:solidFill>
                    <a:effectLst/>
                  </a:rPr>
                  <a:t>	</a:t>
                </a:r>
                <a:r>
                  <a:rPr lang="nl-NL" b="1">
                    <a:solidFill>
                      <a:srgbClr val="000000"/>
                    </a:solidFill>
                    <a:effectLst/>
                  </a:rPr>
                  <a:t>So sánh hai số </a:t>
                </a:r>
                <a14:m>
                  <m:oMath xmlns:m="http://schemas.openxmlformats.org/officeDocument/2006/math"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</m:oMath>
                </a14:m>
                <a:r>
                  <a:rPr lang="nl-NL" b="1">
                    <a:solidFill>
                      <a:srgbClr val="000000"/>
                    </a:solidFill>
                    <a:effectLst/>
                  </a:rPr>
                  <a:t>, </a:t>
                </a:r>
                <a14:m>
                  <m:oMath xmlns:m="http://schemas.openxmlformats.org/officeDocument/2006/math"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𝒏</m:t>
                    </m:r>
                  </m:oMath>
                </a14:m>
                <a:r>
                  <a:rPr lang="nl-NL" b="1">
                    <a:solidFill>
                      <a:srgbClr val="000000"/>
                    </a:solidFill>
                    <a:effectLst/>
                  </a:rPr>
                  <a:t> 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vi-VN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nl-NL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nl-NL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nl-NL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sup>
                    </m:sSup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vi-VN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nl-NL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nl-NL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nl-NL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nl-NL" b="1">
                    <a:solidFill>
                      <a:srgbClr val="000000"/>
                    </a:solidFill>
                    <a:effectLst/>
                  </a:rPr>
                  <a:t>.</a:t>
                </a:r>
                <a:endParaRPr lang="vi-VN" b="1">
                  <a:solidFill>
                    <a:srgbClr val="0000FF"/>
                  </a:solidFill>
                  <a:effectLst/>
                </a:endParaRPr>
              </a:p>
              <a:p>
                <a:pPr marL="4572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743200" algn="l"/>
                    <a:tab pos="5424488" algn="l"/>
                    <a:tab pos="8229600" algn="l"/>
                  </a:tabLst>
                </a:pPr>
                <a:r>
                  <a:rPr lang="en-US" b="1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b="1">
                    <a:effectLst/>
                  </a:rPr>
                  <a:t>	</a:t>
                </a:r>
                <a:r>
                  <a:rPr lang="en-US" b="1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b="1">
                    <a:effectLst/>
                  </a:rPr>
                  <a:t>	</a:t>
                </a:r>
                <a:r>
                  <a:rPr lang="en-US" b="1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b="1">
                    <a:effectLst/>
                  </a:rPr>
                  <a:t>	</a:t>
                </a:r>
                <a:r>
                  <a:rPr lang="en-US" b="1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b="1">
                    <a:effectLst/>
                  </a:rPr>
                  <a:t>.</a:t>
                </a:r>
                <a:endParaRPr lang="vi-VN" b="1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r>
                  <a:rPr lang="en-US" b="1" dirty="0"/>
                  <a:t>Do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vi-VN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vi-VN" b="1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vi-VN" b="1" i="1">
                                                <a:latin typeface="Cambria Math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b="1" i="1">
                                                <a:latin typeface="Cambria Math" panose="02040503050406030204" pitchFamily="18" charset="0"/>
                                              </a:rPr>
                                              <m:t>𝟑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vi-VN" b="1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vi-VN" b="1" i="1">
                                                <a:latin typeface="Cambria Math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b="1" i="1">
                                                <a:latin typeface="Cambria Math" panose="02040503050406030204" pitchFamily="18" charset="0"/>
                                              </a:rPr>
                                              <m:t>𝟑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8:</a:t>
              </a:r>
              <a:r>
                <a: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900347" y="2644585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806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R="0" indent="-4763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  <a:tab pos="2971800" algn="ctr"/>
                    <a:tab pos="5943600" algn="r"/>
                  </a:tabLst>
                </a:pPr>
                <a:r>
                  <a:rPr lang="nl-NL" sz="2800" b="1">
                    <a:solidFill>
                      <a:srgbClr val="000000"/>
                    </a:solidFill>
                    <a:effectLst/>
                  </a:rPr>
                  <a:t>B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  <m:sup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  <m:sup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nl-NL" sz="2800" b="1">
                    <a:solidFill>
                      <a:srgbClr val="000000"/>
                    </a:solidFill>
                    <a:effectLst/>
                  </a:rPr>
                  <a:t>. Giá trị của biểu thức </a:t>
                </a:r>
                <a14:m>
                  <m:oMath xmlns:m="http://schemas.openxmlformats.org/officeDocument/2006/math"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  <m:sup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  <m:sup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nl-NL" sz="2800" b="1">
                    <a:solidFill>
                      <a:srgbClr val="000000"/>
                    </a:solidFill>
                    <a:effectLst/>
                  </a:rPr>
                  <a:t> bằng</a:t>
                </a:r>
                <a:endParaRPr lang="vi-VN" sz="2800" b="1">
                  <a:solidFill>
                    <a:srgbClr val="0000FF"/>
                  </a:solidFill>
                  <a:effectLst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743200" algn="l"/>
                    <a:tab pos="5486400" algn="l"/>
                    <a:tab pos="8229600" algn="l"/>
                  </a:tabLst>
                </a:pPr>
                <a:r>
                  <a:rPr lang="fr-FR" sz="2800" b="1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</m:t>
                    </m:r>
                  </m:oMath>
                </a14:m>
                <a:r>
                  <a:rPr lang="fr-FR" sz="2800" b="1">
                    <a:effectLst/>
                  </a:rPr>
                  <a:t>.	</a:t>
                </a:r>
                <a:r>
                  <a:rPr lang="fr-FR" sz="2800" b="1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fr-FR" sz="2800" b="1">
                    <a:effectLst/>
                  </a:rPr>
                  <a:t>.	</a:t>
                </a:r>
                <a:r>
                  <a:rPr lang="fr-FR" sz="2800" b="1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2800" b="1">
                    <a:effectLst/>
                  </a:rPr>
                  <a:t>.	</a:t>
                </a:r>
                <a:r>
                  <a:rPr lang="fr-FR" sz="2800" b="1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𝟔</m:t>
                        </m:r>
                      </m:e>
                    </m:rad>
                  </m:oMath>
                </a14:m>
                <a:r>
                  <a:rPr lang="fr-FR" sz="2800" b="1">
                    <a:effectLst/>
                  </a:rPr>
                  <a:t>.</a:t>
                </a:r>
                <a:endParaRPr lang="vi-VN" sz="2800" b="1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fr-FR" b="1">
                    <a:solidFill>
                      <a:srgbClr val="000000"/>
                    </a:solidFill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endParaRPr lang="en-US" b="1" i="1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𝟓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𝟔</m:t>
                    </m:r>
                  </m:oMath>
                </a14:m>
                <a:r>
                  <a:rPr lang="fr-FR" b="1">
                    <a:solidFill>
                      <a:srgbClr val="000000"/>
                    </a:solidFill>
                  </a:rPr>
                  <a:t>. </a:t>
                </a:r>
                <a:endParaRPr lang="vi-VN" b="1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b="1">
                    <a:solidFill>
                      <a:srgbClr val="000000"/>
                    </a:solidFill>
                  </a:rPr>
                  <a:t>Vậy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𝟔</m:t>
                    </m:r>
                  </m:oMath>
                </a14:m>
                <a:r>
                  <a:rPr lang="fr-FR" b="1">
                    <a:solidFill>
                      <a:srgbClr val="000000"/>
                    </a:solidFill>
                  </a:rPr>
                  <a:t>.</a:t>
                </a:r>
                <a:endParaRPr lang="vi-VN" b="1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9:</a:t>
              </a:r>
              <a:r>
                <a: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576671" y="2606177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068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96713" y="52071"/>
                <a:ext cx="11965978" cy="2271937"/>
              </a:xfrm>
            </p:spPr>
            <p:txBody>
              <a:bodyPr anchor="ctr">
                <a:normAutofit/>
              </a:bodyPr>
              <a:lstStyle/>
              <a:p>
                <a:pPr marR="0" indent="13716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600" b="1" dirty="0">
                    <a:effectLst/>
                  </a:rPr>
                  <a:t>Cho </a:t>
                </a:r>
                <a:r>
                  <a:rPr lang="en-US" sz="2600" b="1" dirty="0" err="1">
                    <a:effectLst/>
                  </a:rPr>
                  <a:t>biểu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thức</a:t>
                </a:r>
                <a:r>
                  <a:rPr lang="en-US" sz="26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600" b="1" dirty="0">
                    <a:effectLst/>
                  </a:rPr>
                  <a:t>. </a:t>
                </a:r>
                <a:r>
                  <a:rPr lang="en-US" sz="2600" b="1" dirty="0" err="1">
                    <a:effectLst/>
                  </a:rPr>
                  <a:t>Với</a:t>
                </a:r>
                <a:r>
                  <a:rPr lang="en-US" sz="26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sz="26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600" b="1" dirty="0">
                    <a:effectLst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6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thì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giá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trị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của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biểu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thức</a:t>
                </a:r>
                <a:r>
                  <a:rPr lang="en-US" sz="26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là</a:t>
                </a:r>
                <a:endParaRPr lang="vi-VN" sz="2600" b="1" dirty="0">
                  <a:effectLst/>
                </a:endParaRPr>
              </a:p>
              <a:p>
                <a:pPr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868613" algn="l"/>
                    <a:tab pos="5424488" algn="l"/>
                    <a:tab pos="8229600" algn="l"/>
                  </a:tabLst>
                </a:pP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600" b="1" dirty="0">
                    <a:effectLst/>
                  </a:rPr>
                  <a:t>.	</a:t>
                </a: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600" b="1" dirty="0">
                    <a:effectLst/>
                  </a:rPr>
                  <a:t>.	</a:t>
                </a: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600" b="1" dirty="0">
                    <a:effectLst/>
                  </a:rPr>
                  <a:t>.	</a:t>
                </a: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600" b="1" dirty="0">
                    <a:effectLst/>
                  </a:rPr>
                  <a:t>.</a:t>
                </a:r>
                <a:endParaRPr lang="en-US" sz="2600" b="1" dirty="0">
                  <a:solidFill>
                    <a:srgbClr val="0000FF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96713" y="52071"/>
                <a:ext cx="11965978" cy="2271937"/>
              </a:xfrm>
              <a:blipFill>
                <a:blip r:embed="rId2"/>
                <a:stretch>
                  <a:fillRect r="-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05949" y="2499375"/>
                <a:ext cx="11965978" cy="4257690"/>
              </a:xfrm>
            </p:spPr>
            <p:txBody>
              <a:bodyPr>
                <a:noAutofit/>
              </a:bodyPr>
              <a:lstStyle/>
              <a:p>
                <a:r>
                  <a:rPr lang="en-US" b="1" dirty="0"/>
                  <a:t>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  <a:p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  <m:d>
                          <m:dPr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.</a:t>
                </a:r>
                <a:endParaRPr lang="vi-VN" b="1" dirty="0">
                  <a:solidFill>
                    <a:srgbClr val="0000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vi-VN" sz="2800" b="1" dirty="0"/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05949" y="2499375"/>
                <a:ext cx="11965978" cy="42576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83605" y="-115906"/>
            <a:ext cx="1702003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0:</a:t>
              </a:r>
              <a:r>
                <a: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96713" y="2440624"/>
            <a:ext cx="2020557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8310699" y="1506419"/>
            <a:ext cx="569787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22145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6364" y="723900"/>
            <a:ext cx="3481387" cy="480219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=""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52400" y="1336675"/>
            <a:ext cx="11887200" cy="5377657"/>
          </a:xfrm>
          <a:prstGeom prst="roundRect">
            <a:avLst>
              <a:gd name="adj" fmla="val 283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/>
            <a:endParaRPr lang="en-US" sz="2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63">
                <a:extLst>
                  <a:ext uri="{FF2B5EF4-FFF2-40B4-BE49-F238E27FC236}">
                    <a16:creationId xmlns="" xmlns:a16="http://schemas.microsoft.com/office/drawing/2014/main" id="{0298626A-B9EC-4329-B7EB-CAF6F5DB757E}"/>
                  </a:ext>
                </a:extLst>
              </p:cNvPr>
              <p:cNvSpPr/>
              <p:nvPr/>
            </p:nvSpPr>
            <p:spPr>
              <a:xfrm>
                <a:off x="4253098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>
                <a:normAutofit lnSpcReduction="10000"/>
              </a:bodyPr>
              <a:lstStyle/>
              <a:p>
                <a:pPr defTabSz="1088639">
                  <a:lnSpc>
                    <a:spcPct val="200000"/>
                  </a:lnSpc>
                </a:pPr>
                <a:r>
                  <a:rPr lang="en-US" sz="17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) TÍNH CHẤT CỦA LŨY THỪA</a:t>
                </a:r>
                <a:endParaRPr lang="en-US" sz="17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088639">
                  <a:lnSpc>
                    <a:spcPct val="200000"/>
                  </a:lnSpc>
                </a:pPr>
                <a:r>
                  <a:rPr lang="en-US" sz="1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Palatino Linotype" panose="0204050205050503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ương</a:t>
                </a:r>
                <a:endParaRPr lang="en-US" sz="16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</m:oMath>
                </a14:m>
                <a:endParaRPr lang="en-US" sz="2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sup>
                        </m:sSup>
                      </m:den>
                    </m:f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</m:oMath>
                </a14:m>
                <a:endParaRPr lang="en-US" sz="2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2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2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e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p>
                        </m:sSup>
                      </m:den>
                    </m:f>
                  </m:oMath>
                </a14:m>
                <a:endParaRPr lang="en-US" sz="16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ounded Rectangle 63">
                <a:extLst>
                  <a:ext uri="{FF2B5EF4-FFF2-40B4-BE49-F238E27FC236}">
                    <a16:creationId xmlns:a16="http://schemas.microsoft.com/office/drawing/2014/main" id="{0298626A-B9EC-4329-B7EB-CAF6F5DB75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098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blipFill>
                <a:blip r:embed="rId3"/>
                <a:stretch>
                  <a:fillRect l="-165"/>
                </a:stretch>
              </a:blipFill>
              <a:ln>
                <a:solidFill>
                  <a:srgbClr val="99915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ounded Rectangle 63">
                <a:extLst>
                  <a:ext uri="{FF2B5EF4-FFF2-40B4-BE49-F238E27FC236}">
                    <a16:creationId xmlns="" xmlns:a16="http://schemas.microsoft.com/office/drawing/2014/main" id="{33D72CE1-55E6-4275-A0E5-4A5D9C0A7405}"/>
                  </a:ext>
                </a:extLst>
              </p:cNvPr>
              <p:cNvSpPr/>
              <p:nvPr/>
            </p:nvSpPr>
            <p:spPr>
              <a:xfrm>
                <a:off x="334454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>
                <a:normAutofit fontScale="62500" lnSpcReduction="20000"/>
              </a:bodyPr>
              <a:lstStyle/>
              <a:p>
                <a:pPr defTabSz="1088639">
                  <a:lnSpc>
                    <a:spcPct val="200000"/>
                  </a:lnSpc>
                </a:pPr>
                <a:r>
                  <a:rPr lang="en-US" sz="27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) KHÁI NIỆM LŨY THỪ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b="1" i="1" smtClean="0">
                            <a:solidFill>
                              <a:srgbClr val="145F82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700" b="1" i="1" smtClean="0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700" b="1" i="1" smtClean="0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27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)</a:t>
                </a:r>
                <a:r>
                  <a:rPr lang="en-US" sz="29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 </a:t>
                </a:r>
                <a:r>
                  <a:rPr lang="en-US" sz="27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ừa</a:t>
                </a:r>
                <a:r>
                  <a:rPr lang="en-US" sz="2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7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9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≠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29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≠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sup>
                    </m:sSup>
                    <m:r>
                      <a:rPr lang="en-US" sz="29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g>
                      <m:e>
                        <m:sSup>
                          <m:sSupPr>
                            <m:ctrlP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9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29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gt;</m:t>
                        </m:r>
                        <m:r>
                          <a:rPr lang="en-US" sz="29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 err="1">
                    <a:solidFill>
                      <a:prstClr val="black"/>
                    </a:solidFill>
                    <a:ea typeface="Cambria Math" panose="02040503050406030204" pitchFamily="18" charset="0"/>
                    <a:cs typeface="Tahoma" panose="020B0604030504040204" pitchFamily="34" charset="0"/>
                  </a:rPr>
                  <a:t>với</a:t>
                </a:r>
                <a:r>
                  <a:rPr lang="en-US" sz="2900" b="1" dirty="0">
                    <a:solidFill>
                      <a:prstClr val="black"/>
                    </a:solidFill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ℤ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ℕ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</a:rPr>
                  <a:t>e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9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𝐥𝐢𝐦</m:t>
                        </m:r>
                      </m:fName>
                      <m:e>
                        <m:sSup>
                          <m:sSupPr>
                            <m:ctrlP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sz="2900" b="1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9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9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sup>
                        </m:sSup>
                      </m:e>
                    </m:func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gt;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9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𝛂</m:t>
                        </m:r>
                        <m:r>
                          <a:rPr lang="en-US" sz="29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9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𝐥𝐢𝐦</m:t>
                        </m:r>
                      </m:fName>
                      <m:e>
                        <m:sSub>
                          <m:sSubPr>
                            <m:ctrlPr>
                              <a:rPr lang="en-US" sz="29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9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9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func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ounded Rectangle 63">
                <a:extLst>
                  <a:ext uri="{FF2B5EF4-FFF2-40B4-BE49-F238E27FC236}">
                    <a16:creationId xmlns:a16="http://schemas.microsoft.com/office/drawing/2014/main" id="{33D72CE1-55E6-4275-A0E5-4A5D9C0A74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54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blipFill>
                <a:blip r:embed="rId4"/>
                <a:stretch>
                  <a:fillRect l="-165"/>
                </a:stretch>
              </a:blipFill>
              <a:ln>
                <a:solidFill>
                  <a:srgbClr val="99915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ounded Rectangle 63">
                <a:extLst>
                  <a:ext uri="{FF2B5EF4-FFF2-40B4-BE49-F238E27FC236}">
                    <a16:creationId xmlns="" xmlns:a16="http://schemas.microsoft.com/office/drawing/2014/main" id="{6E81DFDC-FAD6-491F-8837-15F9C9008228}"/>
                  </a:ext>
                </a:extLst>
              </p:cNvPr>
              <p:cNvSpPr/>
              <p:nvPr/>
            </p:nvSpPr>
            <p:spPr>
              <a:xfrm>
                <a:off x="8171742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>
                <a:normAutofit/>
              </a:bodyPr>
              <a:lstStyle/>
              <a:p>
                <a:pPr defTabSz="1088639">
                  <a:lnSpc>
                    <a:spcPct val="200000"/>
                  </a:lnSpc>
                </a:pPr>
                <a:r>
                  <a:rPr lang="en-US" sz="17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) SO SÁNH LŨY THỪA</a:t>
                </a:r>
                <a:endParaRPr lang="en-US" sz="17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8100" defTabSz="1088639">
                  <a:lnSpc>
                    <a:spcPct val="200000"/>
                  </a:lnSpc>
                  <a:buFontTx/>
                  <a:buAutoNum type="alphaLcParenR"/>
                </a:pP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nh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ũ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sz="19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8100" defTabSz="1088639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Calibri" panose="020F0502020204030204"/>
                    <a:sym typeface="Symbol" panose="05050102010706020507" pitchFamily="18" charset="2"/>
                  </a:rPr>
                  <a:t>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m:t>:</m:t>
                    </m:r>
                    <m:r>
                      <m:rPr>
                        <m:nor/>
                      </m:rPr>
                      <a:rPr lang="en-US" sz="1900" b="1" smtClean="0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m:t>  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 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38100" defTabSz="1088639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Calibri" panose="020F0502020204030204"/>
                    <a:sym typeface="Symbol" panose="05050102010706020507" pitchFamily="18" charset="2"/>
                  </a:rPr>
                  <a:t>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 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⇔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8100" defTabSz="1088639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So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nh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ơ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38100" defTabSz="544320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Calibri" panose="020F0502020204030204"/>
                    <a:sym typeface="Symbol" panose="05050102010706020507" pitchFamily="18" charset="2"/>
                  </a:rPr>
                  <a:t> </a:t>
                </a:r>
                <a14:m>
                  <m:oMath xmlns:m="http://schemas.openxmlformats.org/officeDocument/2006/math"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 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m:rPr>
                            <m:nor/>
                          </m:rPr>
                          <a:rPr lang="en-US" sz="2000" b="1" dirty="0"/>
                          <m:t> 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8100" defTabSz="1088639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Calibri" panose="020F0502020204030204"/>
                    <a:sym typeface="Symbol" panose="05050102010706020507" pitchFamily="18" charset="2"/>
                  </a:rPr>
                  <a:t> </a:t>
                </a:r>
                <a14:m>
                  <m:oMath xmlns:m="http://schemas.openxmlformats.org/officeDocument/2006/math"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indent="9525" defTabSz="1088639">
                  <a:lnSpc>
                    <a:spcPct val="200000"/>
                  </a:lnSpc>
                  <a:buFontTx/>
                  <a:buAutoNum type="alphaLcParenR"/>
                </a:pPr>
                <a:endParaRPr lang="en-US" sz="2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ounded Rectangle 63">
                <a:extLst>
                  <a:ext uri="{FF2B5EF4-FFF2-40B4-BE49-F238E27FC236}">
                    <a16:creationId xmlns:a16="http://schemas.microsoft.com/office/drawing/2014/main" id="{6E81DFDC-FAD6-491F-8837-15F9C9008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1742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blipFill>
                <a:blip r:embed="rId5"/>
                <a:stretch>
                  <a:fillRect l="-166"/>
                </a:stretch>
              </a:blipFill>
              <a:ln>
                <a:solidFill>
                  <a:srgbClr val="99915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97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563880" y="3690592"/>
            <a:ext cx="11246119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800" b="1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4020825" cy="1127031"/>
              <a:chOff x="1224541" y="7474152"/>
              <a:chExt cx="4020825" cy="112703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80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949036" cy="1127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8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800" b="1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80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65757" y="1644440"/>
            <a:ext cx="11245244" cy="1870584"/>
            <a:chOff x="1268078" y="3405486"/>
            <a:chExt cx="22490487" cy="374116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35570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56684" cy="1014231"/>
              <a:chOff x="1311958" y="3405486"/>
              <a:chExt cx="3356684" cy="1014231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417970" cy="89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A9BFFAAD-C1E3-4C5D-A7D3-081FD691B871}"/>
                  </a:ext>
                </a:extLst>
              </p:cNvPr>
              <p:cNvSpPr/>
              <p:nvPr/>
            </p:nvSpPr>
            <p:spPr>
              <a:xfrm>
                <a:off x="2442792" y="1999689"/>
                <a:ext cx="7272708" cy="1533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𝑨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𝟎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𝟕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(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𝟏𝟐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𝟖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𝟗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9BFFAAD-C1E3-4C5D-A7D3-081FD691B8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792" y="1999689"/>
                <a:ext cx="7272708" cy="1533305"/>
              </a:xfrm>
              <a:prstGeom prst="rect">
                <a:avLst/>
              </a:prstGeom>
              <a:blipFill>
                <a:blip r:embed="rId3"/>
                <a:stretch>
                  <a:fillRect l="-1090" t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915AC274-B511-44C7-9188-AD341BF84069}"/>
              </a:ext>
            </a:extLst>
          </p:cNvPr>
          <p:cNvGrpSpPr/>
          <p:nvPr/>
        </p:nvGrpSpPr>
        <p:grpSpPr>
          <a:xfrm>
            <a:off x="435770" y="1252418"/>
            <a:ext cx="5126831" cy="461665"/>
            <a:chOff x="644526" y="2766774"/>
            <a:chExt cx="10253661" cy="923330"/>
          </a:xfrm>
        </p:grpSpPr>
        <p:sp>
          <p:nvSpPr>
            <p:cNvPr id="102" name="TextBox 101">
              <a:extLst>
                <a:ext uri="{FF2B5EF4-FFF2-40B4-BE49-F238E27FC236}">
                  <a16:creationId xmlns="" xmlns:a16="http://schemas.microsoft.com/office/drawing/2014/main" id="{19B3CF30-5179-42E6-BCE3-51408CCE04C3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uyên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Rounded Rectangle 7">
              <a:extLst>
                <a:ext uri="{FF2B5EF4-FFF2-40B4-BE49-F238E27FC236}">
                  <a16:creationId xmlns="" xmlns:a16="http://schemas.microsoft.com/office/drawing/2014/main" id="{3EEEA8EA-E684-425B-8947-98769DEAC003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C12B76-9A72-4BB4-B526-046631D2BAE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A32B1CFB-1D7A-4922-9746-53F66BB62175}"/>
                  </a:ext>
                </a:extLst>
              </p:cNvPr>
              <p:cNvSpPr/>
              <p:nvPr/>
            </p:nvSpPr>
            <p:spPr>
              <a:xfrm>
                <a:off x="1876471" y="4267200"/>
                <a:ext cx="8828474" cy="11565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32B1CFB-1D7A-4922-9746-53F66BB621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471" y="4267200"/>
                <a:ext cx="8828474" cy="11565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B128FE48-BFF6-4B70-B3EC-6EBBAC80AE4F}"/>
                  </a:ext>
                </a:extLst>
              </p:cNvPr>
              <p:cNvSpPr/>
              <p:nvPr/>
            </p:nvSpPr>
            <p:spPr>
              <a:xfrm>
                <a:off x="2549424" y="5413222"/>
                <a:ext cx="705260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128FE48-BFF6-4B70-B3EC-6EBBAC80AE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424" y="5413222"/>
                <a:ext cx="7052606" cy="5329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563880" y="3690592"/>
            <a:ext cx="11246119" cy="3024244"/>
            <a:chOff x="1270511" y="7035585"/>
            <a:chExt cx="21819676" cy="651431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1" y="7281791"/>
              <a:ext cx="21817976" cy="62681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65757" y="1644440"/>
            <a:ext cx="11245244" cy="1870584"/>
            <a:chOff x="1268078" y="3405486"/>
            <a:chExt cx="22490487" cy="374116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35570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70122" cy="983453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915AC274-B511-44C7-9188-AD341BF84069}"/>
              </a:ext>
            </a:extLst>
          </p:cNvPr>
          <p:cNvGrpSpPr/>
          <p:nvPr/>
        </p:nvGrpSpPr>
        <p:grpSpPr>
          <a:xfrm>
            <a:off x="435770" y="1252418"/>
            <a:ext cx="5126831" cy="461665"/>
            <a:chOff x="644526" y="2766774"/>
            <a:chExt cx="10253661" cy="923330"/>
          </a:xfrm>
        </p:grpSpPr>
        <p:sp>
          <p:nvSpPr>
            <p:cNvPr id="102" name="TextBox 101">
              <a:extLst>
                <a:ext uri="{FF2B5EF4-FFF2-40B4-BE49-F238E27FC236}">
                  <a16:creationId xmlns="" xmlns:a16="http://schemas.microsoft.com/office/drawing/2014/main" id="{19B3CF30-5179-42E6-BCE3-51408CCE04C3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uyên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Rounded Rectangle 7">
              <a:extLst>
                <a:ext uri="{FF2B5EF4-FFF2-40B4-BE49-F238E27FC236}">
                  <a16:creationId xmlns="" xmlns:a16="http://schemas.microsoft.com/office/drawing/2014/main" id="{3EEEA8EA-E684-425B-8947-98769DEAC003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C12B76-9A72-4BB4-B526-046631D2BAE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0136CAFA-D283-4AE5-9D6D-A0082E5096DA}"/>
                  </a:ext>
                </a:extLst>
              </p:cNvPr>
              <p:cNvSpPr/>
              <p:nvPr/>
            </p:nvSpPr>
            <p:spPr>
              <a:xfrm>
                <a:off x="2895600" y="2465049"/>
                <a:ext cx="7064563" cy="1050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2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sz="2400" b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400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e>
                                        <m:sup>
                                          <m:r>
                                            <a:rPr lang="en-US" sz="2400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≠±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136CAFA-D283-4AE5-9D6D-A0082E509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465049"/>
                <a:ext cx="7064563" cy="10502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7C7516E-6295-4FC7-815F-D1384914BD1E}"/>
              </a:ext>
            </a:extLst>
          </p:cNvPr>
          <p:cNvSpPr txBox="1"/>
          <p:nvPr/>
        </p:nvSpPr>
        <p:spPr>
          <a:xfrm>
            <a:off x="2493933" y="1905335"/>
            <a:ext cx="6650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F08C75E4-EA8D-424F-A499-269A18AB5912}"/>
                  </a:ext>
                </a:extLst>
              </p:cNvPr>
              <p:cNvSpPr/>
              <p:nvPr/>
            </p:nvSpPr>
            <p:spPr>
              <a:xfrm>
                <a:off x="4344504" y="3964166"/>
                <a:ext cx="7570507" cy="962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indent="-57150" algn="just"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𝑩</m:t>
                      </m:r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</m:d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08C75E4-EA8D-424F-A499-269A18AB59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504" y="3964166"/>
                <a:ext cx="7570507" cy="962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56DD80D4-2532-4BE6-8BD6-8E86DCA32459}"/>
                  </a:ext>
                </a:extLst>
              </p:cNvPr>
              <p:cNvSpPr/>
              <p:nvPr/>
            </p:nvSpPr>
            <p:spPr>
              <a:xfrm>
                <a:off x="660775" y="4188460"/>
                <a:ext cx="463738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±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, ta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:</a:t>
                </a:r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6DD80D4-2532-4BE6-8BD6-8E86DCA324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75" y="4188460"/>
                <a:ext cx="4637388" cy="523220"/>
              </a:xfrm>
              <a:prstGeom prst="rect">
                <a:avLst/>
              </a:prstGeom>
              <a:blipFill>
                <a:blip r:embed="rId5"/>
                <a:stretch>
                  <a:fillRect l="-2628" t="-15116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F50BD85B-2F12-4E91-BC7B-246D10E488F7}"/>
                  </a:ext>
                </a:extLst>
              </p:cNvPr>
              <p:cNvSpPr/>
              <p:nvPr/>
            </p:nvSpPr>
            <p:spPr>
              <a:xfrm>
                <a:off x="3296228" y="4730862"/>
                <a:ext cx="7570507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indent="-57150" algn="just"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</m:e>
                      </m:d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50BD85B-2F12-4E91-BC7B-246D10E488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6228" y="4730862"/>
                <a:ext cx="7570507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id="{F063E838-CC82-4930-A45B-F0D0A057B21B}"/>
                  </a:ext>
                </a:extLst>
              </p:cNvPr>
              <p:cNvSpPr/>
              <p:nvPr/>
            </p:nvSpPr>
            <p:spPr>
              <a:xfrm>
                <a:off x="4366324" y="5598007"/>
                <a:ext cx="5645338" cy="962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rad>
                      <m:d>
                        <m: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e>
                      </m:d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e>
                          </m:d>
                        </m:den>
                      </m:f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063E838-CC82-4930-A45B-F0D0A057B2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324" y="5598007"/>
                <a:ext cx="5645338" cy="962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532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775975" y="1683810"/>
            <a:ext cx="11032069" cy="3217145"/>
            <a:chOff x="1268078" y="3405486"/>
            <a:chExt cx="22064137" cy="643428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2064136" cy="604882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5895803" cy="1010721"/>
              <a:chOff x="1311958" y="3405486"/>
              <a:chExt cx="5895803" cy="1010721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4185611" y="1406857"/>
                <a:ext cx="793396" cy="501926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122394" y="3554434"/>
                <a:ext cx="5085367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óm</a:t>
                </a:r>
                <a:endPara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915AC274-B511-44C7-9188-AD341BF84069}"/>
              </a:ext>
            </a:extLst>
          </p:cNvPr>
          <p:cNvGrpSpPr/>
          <p:nvPr/>
        </p:nvGrpSpPr>
        <p:grpSpPr>
          <a:xfrm>
            <a:off x="466210" y="1213884"/>
            <a:ext cx="5126831" cy="461665"/>
            <a:chOff x="644526" y="2766774"/>
            <a:chExt cx="10253661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>
                  <a:extLst>
                    <a:ext uri="{FF2B5EF4-FFF2-40B4-BE49-F238E27FC236}">
                      <a16:creationId xmlns="" xmlns:a16="http://schemas.microsoft.com/office/drawing/2014/main" id="{19B3CF30-5179-42E6-BCE3-51408CCE04C3}"/>
                    </a:ext>
                  </a:extLst>
                </p:cNvPr>
                <p:cNvSpPr txBox="1"/>
                <p:nvPr/>
              </p:nvSpPr>
              <p:spPr>
                <a:xfrm>
                  <a:off x="1906588" y="2766774"/>
                  <a:ext cx="8991599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</a:t>
                  </a:r>
                  <a:r>
                    <a:rPr lang="vi-VN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ư</a:t>
                  </a:r>
                  <a:r>
                    <a:rPr lang="en-US" sz="24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ơng</a:t>
                  </a:r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ình</a:t>
                  </a:r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𝒏</m:t>
                          </m:r>
                        </m:sup>
                      </m:sSup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19B3CF30-5179-42E6-BCE3-51408CCE04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8" y="2766774"/>
                  <a:ext cx="8991599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171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" name="Rounded Rectangle 7">
              <a:extLst>
                <a:ext uri="{FF2B5EF4-FFF2-40B4-BE49-F238E27FC236}">
                  <a16:creationId xmlns="" xmlns:a16="http://schemas.microsoft.com/office/drawing/2014/main" id="{3EEEA8EA-E684-425B-8947-98769DEAC003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C12B76-9A72-4BB4-B526-046631D2BAE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7C7516E-6295-4FC7-815F-D1384914BD1E}"/>
              </a:ext>
            </a:extLst>
          </p:cNvPr>
          <p:cNvSpPr txBox="1"/>
          <p:nvPr/>
        </p:nvSpPr>
        <p:spPr>
          <a:xfrm>
            <a:off x="1752600" y="2320380"/>
            <a:ext cx="2029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+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27238A3-BA98-408E-9A68-BD92123BE345}"/>
                  </a:ext>
                </a:extLst>
              </p:cNvPr>
              <p:cNvSpPr/>
              <p:nvPr/>
            </p:nvSpPr>
            <p:spPr>
              <a:xfrm>
                <a:off x="967016" y="2871163"/>
                <a:ext cx="5763274" cy="1963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ho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a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iệ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luậ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eo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𝐛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nghiệ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endParaRPr lang="en-US" sz="2400" b="1" dirty="0" smtClean="0">
                  <a:solidFill>
                    <a:prstClr val="black"/>
                  </a:solidFill>
                  <a:latin typeface="Tahoma" panose="020B0604030504040204" pitchFamily="34" charset="0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củ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trình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ì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ể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27238A3-BA98-408E-9A68-BD92123BE3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016" y="2871163"/>
                <a:ext cx="5763274" cy="1963999"/>
              </a:xfrm>
              <a:prstGeom prst="rect">
                <a:avLst/>
              </a:prstGeom>
              <a:blipFill>
                <a:blip r:embed="rId4"/>
                <a:stretch>
                  <a:fillRect l="-1693" t="-2795" b="-5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Straight Connector 56">
            <a:extLst>
              <a:ext uri="{FF2B5EF4-FFF2-40B4-BE49-F238E27FC236}">
                <a16:creationId xmlns="" xmlns:a16="http://schemas.microsoft.com/office/drawing/2014/main" id="{C060FEF2-4C93-4DE8-8F17-819E92902B9D}"/>
              </a:ext>
            </a:extLst>
          </p:cNvPr>
          <p:cNvCxnSpPr>
            <a:cxnSpLocks/>
          </p:cNvCxnSpPr>
          <p:nvPr/>
        </p:nvCxnSpPr>
        <p:spPr>
          <a:xfrm>
            <a:off x="6210300" y="1905000"/>
            <a:ext cx="0" cy="301752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="" xmlns:a16="http://schemas.microsoft.com/office/drawing/2014/main" id="{820B962C-5381-4EB6-BD17-E83C13F51C9F}"/>
              </a:ext>
            </a:extLst>
          </p:cNvPr>
          <p:cNvSpPr txBox="1"/>
          <p:nvPr/>
        </p:nvSpPr>
        <p:spPr>
          <a:xfrm>
            <a:off x="7696200" y="2362200"/>
            <a:ext cx="2029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+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E55334EA-A00A-4059-8DEC-39456D08ABCD}"/>
                  </a:ext>
                </a:extLst>
              </p:cNvPr>
              <p:cNvSpPr/>
              <p:nvPr/>
            </p:nvSpPr>
            <p:spPr>
              <a:xfrm>
                <a:off x="6553199" y="2857500"/>
                <a:ext cx="5361707" cy="1960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ho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a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iệ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luậ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eo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𝐛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nghiệ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trình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Calibri" panose="020F0502020204030204" pitchFamily="34" charset="0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ì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ể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55334EA-A00A-4059-8DEC-39456D08AB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199" y="2857500"/>
                <a:ext cx="5361707" cy="1960921"/>
              </a:xfrm>
              <a:prstGeom prst="rect">
                <a:avLst/>
              </a:prstGeom>
              <a:blipFill>
                <a:blip r:embed="rId5"/>
                <a:stretch>
                  <a:fillRect l="-1705" t="-3115" r="-1591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="" xmlns:a16="http://schemas.microsoft.com/office/drawing/2014/main" id="{0E7F01F5-C238-4077-9B72-10F7825E76F7}"/>
              </a:ext>
            </a:extLst>
          </p:cNvPr>
          <p:cNvGrpSpPr/>
          <p:nvPr/>
        </p:nvGrpSpPr>
        <p:grpSpPr>
          <a:xfrm>
            <a:off x="796883" y="5009224"/>
            <a:ext cx="11118024" cy="1658768"/>
            <a:chOff x="1390109" y="4018621"/>
            <a:chExt cx="19200819" cy="3317535"/>
          </a:xfrm>
        </p:grpSpPr>
        <p:grpSp>
          <p:nvGrpSpPr>
            <p:cNvPr id="49" name="Group 48">
              <a:extLst>
                <a:ext uri="{FF2B5EF4-FFF2-40B4-BE49-F238E27FC236}">
                  <a16:creationId xmlns="" xmlns:a16="http://schemas.microsoft.com/office/drawing/2014/main" id="{2BB83F4B-6E6F-48C1-A3A1-8105CDCF3396}"/>
                </a:ext>
              </a:extLst>
            </p:cNvPr>
            <p:cNvGrpSpPr/>
            <p:nvPr/>
          </p:nvGrpSpPr>
          <p:grpSpPr>
            <a:xfrm>
              <a:off x="1390109" y="4076041"/>
              <a:ext cx="19200819" cy="3260115"/>
              <a:chOff x="1232454" y="2495616"/>
              <a:chExt cx="19200819" cy="3260115"/>
            </a:xfrm>
          </p:grpSpPr>
          <p:sp>
            <p:nvSpPr>
              <p:cNvPr id="51" name="Rounded Rectangle 47">
                <a:extLst>
                  <a:ext uri="{FF2B5EF4-FFF2-40B4-BE49-F238E27FC236}">
                    <a16:creationId xmlns="" xmlns:a16="http://schemas.microsoft.com/office/drawing/2014/main" id="{A7830DD1-4C3E-45FB-B4AE-18FE5F84AF1B}"/>
                  </a:ext>
                </a:extLst>
              </p:cNvPr>
              <p:cNvSpPr/>
              <p:nvPr/>
            </p:nvSpPr>
            <p:spPr>
              <a:xfrm>
                <a:off x="1232454" y="2858286"/>
                <a:ext cx="19200819" cy="289744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Freeform 20">
                <a:extLst>
                  <a:ext uri="{FF2B5EF4-FFF2-40B4-BE49-F238E27FC236}">
                    <a16:creationId xmlns="" xmlns:a16="http://schemas.microsoft.com/office/drawing/2014/main" id="{F288E7CC-BB43-4B89-BDE2-90E7AC3402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9" y="2495616"/>
                <a:ext cx="3420310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40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173888D9-1F28-46E2-AA4F-4A188337605F}"/>
                </a:ext>
              </a:extLst>
            </p:cNvPr>
            <p:cNvSpPr txBox="1"/>
            <p:nvPr/>
          </p:nvSpPr>
          <p:spPr>
            <a:xfrm>
              <a:off x="1584285" y="4018621"/>
              <a:ext cx="31745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2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2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A63ABDE8-9517-4070-9BAE-3EFA4456E62D}"/>
                  </a:ext>
                </a:extLst>
              </p:cNvPr>
              <p:cNvSpPr/>
              <p:nvPr/>
            </p:nvSpPr>
            <p:spPr>
              <a:xfrm>
                <a:off x="1335286" y="5600658"/>
                <a:ext cx="104358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𝒏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3ABDE8-9517-4070-9BAE-3EFA4456E6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286" y="5600658"/>
                <a:ext cx="10435826" cy="830997"/>
              </a:xfrm>
              <a:prstGeom prst="rect">
                <a:avLst/>
              </a:prstGeom>
              <a:blipFill>
                <a:blip r:embed="rId6"/>
                <a:stretch>
                  <a:fillRect l="-876" t="-6618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13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2" grpId="0"/>
      <p:bldP spid="10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1470" y="1252418"/>
            <a:ext cx="4136231" cy="461665"/>
            <a:chOff x="644526" y="2766774"/>
            <a:chExt cx="82724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</a:t>
                  </a:r>
                  <a:r>
                    <a:rPr lang="vi-VN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ư</a:t>
                  </a:r>
                  <a:r>
                    <a:rPr lang="en-US" sz="24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ơng</a:t>
                  </a:r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ình</a:t>
                  </a:r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𝒏</m:t>
                          </m:r>
                        </m:sup>
                      </m:sSup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609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37414" y="1873516"/>
            <a:ext cx="11113539" cy="4198454"/>
            <a:chOff x="1076414" y="4334859"/>
            <a:chExt cx="22325581" cy="8396908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8060676"/>
              <a:chOff x="637542" y="1083939"/>
              <a:chExt cx="8611674" cy="3173524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317352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58143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2" name="Rectangle 10">
            <a:extLst>
              <a:ext uri="{FF2B5EF4-FFF2-40B4-BE49-F238E27FC236}">
                <a16:creationId xmlns="" xmlns:a16="http://schemas.microsoft.com/office/drawing/2014/main" id="{9CEC9087-BAE4-43BE-9FD0-824BD8143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367002"/>
            <a:ext cx="18473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088639" eaLnBrk="1" hangingPunct="1"/>
            <a:endParaRPr lang="en-US" altLang="en-US" sz="2200" b="1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10ADBE70-E15E-464B-90D7-0E33ADC624BC}"/>
                  </a:ext>
                </a:extLst>
              </p:cNvPr>
              <p:cNvSpPr/>
              <p:nvPr/>
            </p:nvSpPr>
            <p:spPr>
              <a:xfrm>
                <a:off x="1375170" y="2625962"/>
                <a:ext cx="8686800" cy="428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ẻ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0ADBE70-E15E-464B-90D7-0E33ADC624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170" y="2625962"/>
                <a:ext cx="8686800" cy="428707"/>
              </a:xfrm>
              <a:prstGeom prst="rect">
                <a:avLst/>
              </a:prstGeom>
              <a:blipFill>
                <a:blip r:embed="rId4"/>
                <a:stretch>
                  <a:fillRect l="-912" t="-11429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E1331646-6E11-4C62-8124-80D688B5FC11}"/>
                  </a:ext>
                </a:extLst>
              </p:cNvPr>
              <p:cNvSpPr/>
              <p:nvPr/>
            </p:nvSpPr>
            <p:spPr>
              <a:xfrm>
                <a:off x="1568128" y="5068622"/>
                <a:ext cx="6644383" cy="428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1331646-6E11-4C62-8124-80D688B5F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128" y="5068622"/>
                <a:ext cx="6644383" cy="428707"/>
              </a:xfrm>
              <a:prstGeom prst="rect">
                <a:avLst/>
              </a:prstGeom>
              <a:blipFill>
                <a:blip r:embed="rId5"/>
                <a:stretch>
                  <a:fillRect l="-1193" t="-9859" r="-183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6FAAA5DB-B629-4E8E-90EA-764C79997CF4}"/>
                  </a:ext>
                </a:extLst>
              </p:cNvPr>
              <p:cNvSpPr/>
              <p:nvPr/>
            </p:nvSpPr>
            <p:spPr>
              <a:xfrm>
                <a:off x="1664451" y="4415305"/>
                <a:ext cx="5590826" cy="428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FAAA5DB-B629-4E8E-90EA-764C79997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451" y="4415305"/>
                <a:ext cx="5590826" cy="428707"/>
              </a:xfrm>
              <a:prstGeom prst="rect">
                <a:avLst/>
              </a:prstGeom>
              <a:blipFill>
                <a:blip r:embed="rId6"/>
                <a:stretch>
                  <a:fillRect l="-1418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63168D9C-122F-41D5-9650-93FE2AFCD5A1}"/>
                  </a:ext>
                </a:extLst>
              </p:cNvPr>
              <p:cNvSpPr/>
              <p:nvPr/>
            </p:nvSpPr>
            <p:spPr>
              <a:xfrm>
                <a:off x="1656113" y="3834859"/>
                <a:ext cx="4826578" cy="428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3168D9C-122F-41D5-9650-93FE2AFCD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113" y="3834859"/>
                <a:ext cx="4826578" cy="428707"/>
              </a:xfrm>
              <a:prstGeom prst="rect">
                <a:avLst/>
              </a:prstGeom>
              <a:blipFill>
                <a:blip r:embed="rId7"/>
                <a:stretch>
                  <a:fillRect l="-1643" t="-11429" r="-63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FE8959ED-3ADC-4A3F-9BA4-D7BFC150ED4D}"/>
                  </a:ext>
                </a:extLst>
              </p:cNvPr>
              <p:cNvSpPr/>
              <p:nvPr/>
            </p:nvSpPr>
            <p:spPr>
              <a:xfrm>
                <a:off x="1351765" y="3266458"/>
                <a:ext cx="2613216" cy="428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8959ED-3ADC-4A3F-9BA4-D7BFC150ED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765" y="3266458"/>
                <a:ext cx="2613216" cy="428707"/>
              </a:xfrm>
              <a:prstGeom prst="rect">
                <a:avLst/>
              </a:prstGeom>
              <a:blipFill>
                <a:blip r:embed="rId8"/>
                <a:stretch>
                  <a:fillRect l="-3037" t="-11429" r="-2336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014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404981" y="1829621"/>
            <a:ext cx="11162791" cy="2187695"/>
            <a:chOff x="1076414" y="4332978"/>
            <a:chExt cx="22325581" cy="4375390"/>
          </a:xfrm>
        </p:grpSpPr>
        <p:sp>
          <p:nvSpPr>
            <p:cNvPr id="39" name="Rounded Rectangle 38"/>
            <p:cNvSpPr/>
            <p:nvPr/>
          </p:nvSpPr>
          <p:spPr>
            <a:xfrm>
              <a:off x="1533270" y="4671090"/>
              <a:ext cx="21868725" cy="40372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 defTabSz="1088639"/>
              <a:endParaRPr lang="en-US" sz="23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2978"/>
              <a:ext cx="3962400" cy="892551"/>
              <a:chOff x="166396" y="8710165"/>
              <a:chExt cx="3962400" cy="892551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744274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05582" y="8710165"/>
                <a:ext cx="2818720" cy="89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060A451-828F-4517-B395-4EBE995F10AD}"/>
              </a:ext>
            </a:extLst>
          </p:cNvPr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50" name="Rounded Rectangle 2">
              <a:extLst>
                <a:ext uri="{FF2B5EF4-FFF2-40B4-BE49-F238E27FC236}">
                  <a16:creationId xmlns="" xmlns:a16="http://schemas.microsoft.com/office/drawing/2014/main" id="{01D2A96F-DBE3-480B-8385-ED9938707A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70A94155-B141-4D38-A829-EE714EC0417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088567E6-D187-4498-A6C4-B70DBF38112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48635D03-91F9-4190-8E76-C37A0300E46F}"/>
              </a:ext>
            </a:extLst>
          </p:cNvPr>
          <p:cNvGrpSpPr/>
          <p:nvPr/>
        </p:nvGrpSpPr>
        <p:grpSpPr>
          <a:xfrm>
            <a:off x="32147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="" xmlns:a16="http://schemas.microsoft.com/office/drawing/2014/main" id="{D3F7D3A9-99C8-4F77-9C30-83195F206BF6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D3F7D3A9-99C8-4F77-9C30-83195F206B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ounded Rectangle 7">
              <a:extLst>
                <a:ext uri="{FF2B5EF4-FFF2-40B4-BE49-F238E27FC236}">
                  <a16:creationId xmlns="" xmlns:a16="http://schemas.microsoft.com/office/drawing/2014/main" id="{4AFA5D61-4DE9-4460-8BAF-97660843826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51461C47-2AF1-4519-9AA3-178CD91A550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8CFF8852-774E-4F2D-962F-3E1B9FBA8B8E}"/>
                  </a:ext>
                </a:extLst>
              </p:cNvPr>
              <p:cNvSpPr/>
              <p:nvPr/>
            </p:nvSpPr>
            <p:spPr>
              <a:xfrm>
                <a:off x="2605630" y="2274171"/>
                <a:ext cx="6371296" cy="425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𝐠𝐮𝐲</m:t>
                    </m:r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</m:t>
                    </m:r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ươ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𝒈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CFF8852-774E-4F2D-962F-3E1B9FBA8B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630" y="2274171"/>
                <a:ext cx="6371296" cy="425886"/>
              </a:xfrm>
              <a:prstGeom prst="rect">
                <a:avLst/>
              </a:prstGeom>
              <a:blipFill>
                <a:blip r:embed="rId4"/>
                <a:stretch>
                  <a:fillRect l="-1243" t="-11429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A4244E98-9622-4A2F-A248-8BCDDFEBAB5F}"/>
                  </a:ext>
                </a:extLst>
              </p:cNvPr>
              <p:cNvSpPr/>
              <p:nvPr/>
            </p:nvSpPr>
            <p:spPr>
              <a:xfrm>
                <a:off x="2605630" y="2745017"/>
                <a:ext cx="3159583" cy="435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200" b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2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4244E98-9622-4A2F-A248-8BCDDFEBAB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630" y="2745017"/>
                <a:ext cx="3159583" cy="435119"/>
              </a:xfrm>
              <a:prstGeom prst="rect">
                <a:avLst/>
              </a:prstGeom>
              <a:blipFill>
                <a:blip r:embed="rId5"/>
                <a:stretch>
                  <a:fillRect l="-2505" t="-9722" r="-1349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700BF4C1-8C3E-44F0-8E96-EEEED8BE0B91}"/>
                  </a:ext>
                </a:extLst>
              </p:cNvPr>
              <p:cNvSpPr/>
              <p:nvPr/>
            </p:nvSpPr>
            <p:spPr>
              <a:xfrm>
                <a:off x="2579565" y="3311465"/>
                <a:ext cx="333911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b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00BF4C1-8C3E-44F0-8E96-EEEED8BE0B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565" y="3311465"/>
                <a:ext cx="3339119" cy="430887"/>
              </a:xfrm>
              <a:prstGeom prst="rect">
                <a:avLst/>
              </a:prstGeom>
              <a:blipFill>
                <a:blip r:embed="rId6"/>
                <a:stretch>
                  <a:fillRect l="-2372" t="-12676" r="-1277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34515691-8C9E-419E-83C1-391531209B27}"/>
              </a:ext>
            </a:extLst>
          </p:cNvPr>
          <p:cNvGrpSpPr/>
          <p:nvPr/>
        </p:nvGrpSpPr>
        <p:grpSpPr>
          <a:xfrm>
            <a:off x="593304" y="4353760"/>
            <a:ext cx="10974413" cy="1981200"/>
            <a:chOff x="1390107" y="4038600"/>
            <a:chExt cx="21948825" cy="3962400"/>
          </a:xfrm>
        </p:grpSpPr>
        <p:grpSp>
          <p:nvGrpSpPr>
            <p:cNvPr id="41" name="Group 40">
              <a:extLst>
                <a:ext uri="{FF2B5EF4-FFF2-40B4-BE49-F238E27FC236}">
                  <a16:creationId xmlns="" xmlns:a16="http://schemas.microsoft.com/office/drawing/2014/main" id="{DFE89BA4-D508-430E-9CE1-39314D132943}"/>
                </a:ext>
              </a:extLst>
            </p:cNvPr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5" name="Rounded Rectangle 47">
                <a:extLst>
                  <a:ext uri="{FF2B5EF4-FFF2-40B4-BE49-F238E27FC236}">
                    <a16:creationId xmlns="" xmlns:a16="http://schemas.microsoft.com/office/drawing/2014/main" id="{8C74B7F7-7D43-441C-B132-909343A9D1E8}"/>
                  </a:ext>
                </a:extLst>
              </p:cNvPr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Freeform 20">
                <a:extLst>
                  <a:ext uri="{FF2B5EF4-FFF2-40B4-BE49-F238E27FC236}">
                    <a16:creationId xmlns="" xmlns:a16="http://schemas.microsoft.com/office/drawing/2014/main" id="{8B302692-4783-413C-9DA1-FBE3F3E90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9" y="2495616"/>
                <a:ext cx="2471440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FE5367C4-A1F6-4786-AD9B-A175BCF3874A}"/>
                </a:ext>
              </a:extLst>
            </p:cNvPr>
            <p:cNvSpPr txBox="1"/>
            <p:nvPr/>
          </p:nvSpPr>
          <p:spPr>
            <a:xfrm>
              <a:off x="1661195" y="4038600"/>
              <a:ext cx="2241640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0D494A58-63AF-4A25-99CD-F6EF67CCDDBC}"/>
                  </a:ext>
                </a:extLst>
              </p:cNvPr>
              <p:cNvSpPr/>
              <p:nvPr/>
            </p:nvSpPr>
            <p:spPr>
              <a:xfrm>
                <a:off x="2147122" y="4889021"/>
                <a:ext cx="2172133" cy="432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𝐛</m:t>
                    </m:r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𝟏𝟔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D494A58-63AF-4A25-99CD-F6EF67CCDD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122" y="4889021"/>
                <a:ext cx="2172133" cy="432234"/>
              </a:xfrm>
              <a:prstGeom prst="rect">
                <a:avLst/>
              </a:prstGeom>
              <a:blipFill>
                <a:blip r:embed="rId7"/>
                <a:stretch>
                  <a:fillRect l="-3641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id="{18C49791-267F-4937-8044-F11AF7D7938B}"/>
                  </a:ext>
                </a:extLst>
              </p:cNvPr>
              <p:cNvSpPr/>
              <p:nvPr/>
            </p:nvSpPr>
            <p:spPr>
              <a:xfrm>
                <a:off x="2147122" y="5605494"/>
                <a:ext cx="2970044" cy="432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𝟏𝟔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±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8C49791-267F-4937-8044-F11AF7D79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122" y="5605494"/>
                <a:ext cx="2970044" cy="432234"/>
              </a:xfrm>
              <a:prstGeom prst="rect">
                <a:avLst/>
              </a:prstGeom>
              <a:blipFill>
                <a:blip r:embed="rId8"/>
                <a:stretch>
                  <a:fillRect l="-2669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032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47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0" y="1744939"/>
            <a:ext cx="12100119" cy="1108705"/>
            <a:chOff x="1076414" y="4332978"/>
            <a:chExt cx="24200237" cy="2217410"/>
          </a:xfrm>
        </p:grpSpPr>
        <p:sp>
          <p:nvSpPr>
            <p:cNvPr id="39" name="Rounded Rectangle 38"/>
            <p:cNvSpPr/>
            <p:nvPr/>
          </p:nvSpPr>
          <p:spPr>
            <a:xfrm>
              <a:off x="1533270" y="4671092"/>
              <a:ext cx="23743381" cy="1879296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 defTabSz="1088639"/>
              <a:endParaRPr lang="en-US" sz="23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2978"/>
              <a:ext cx="4070868" cy="892551"/>
              <a:chOff x="166396" y="8710165"/>
              <a:chExt cx="4070868" cy="892551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744274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05582" y="8710165"/>
                <a:ext cx="3331682" cy="89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i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iệm</a:t>
                </a:r>
                <a:endParaRPr lang="en-US" sz="23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060A451-828F-4517-B395-4EBE995F10AD}"/>
              </a:ext>
            </a:extLst>
          </p:cNvPr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50" name="Rounded Rectangle 2">
              <a:extLst>
                <a:ext uri="{FF2B5EF4-FFF2-40B4-BE49-F238E27FC236}">
                  <a16:creationId xmlns="" xmlns:a16="http://schemas.microsoft.com/office/drawing/2014/main" id="{01D2A96F-DBE3-480B-8385-ED9938707A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70A94155-B141-4D38-A829-EE714EC0417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088567E6-D187-4498-A6C4-B70DBF38112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LŨY THỪA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48635D03-91F9-4190-8E76-C37A0300E46F}"/>
              </a:ext>
            </a:extLst>
          </p:cNvPr>
          <p:cNvGrpSpPr/>
          <p:nvPr/>
        </p:nvGrpSpPr>
        <p:grpSpPr>
          <a:xfrm>
            <a:off x="32147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="" xmlns:a16="http://schemas.microsoft.com/office/drawing/2014/main" id="{D3F7D3A9-99C8-4F77-9C30-83195F206BF6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D3F7D3A9-99C8-4F77-9C30-83195F206B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ounded Rectangle 7">
              <a:extLst>
                <a:ext uri="{FF2B5EF4-FFF2-40B4-BE49-F238E27FC236}">
                  <a16:creationId xmlns="" xmlns:a16="http://schemas.microsoft.com/office/drawing/2014/main" id="{4AFA5D61-4DE9-4460-8BAF-97660843826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51461C47-2AF1-4519-9AA3-178CD91A550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ED1D8919-2BBA-431F-863A-98F43E04491C}"/>
                  </a:ext>
                </a:extLst>
              </p:cNvPr>
              <p:cNvSpPr/>
              <p:nvPr/>
            </p:nvSpPr>
            <p:spPr>
              <a:xfrm>
                <a:off x="2661426" y="1980825"/>
                <a:ext cx="660099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 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≥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ăn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15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D1D8919-2BBA-431F-863A-98F43E0449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426" y="1980825"/>
                <a:ext cx="6600992" cy="769441"/>
              </a:xfrm>
              <a:prstGeom prst="rect">
                <a:avLst/>
              </a:prstGeom>
              <a:blipFill>
                <a:blip r:embed="rId4"/>
                <a:stretch>
                  <a:fillRect l="-1201" t="-5556" r="-1294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="" xmlns:a16="http://schemas.microsoft.com/office/drawing/2014/main" id="{7B800388-99CD-4A3C-80CC-BC9DFA3E7C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5955512"/>
                  </p:ext>
                </p:extLst>
              </p:nvPr>
            </p:nvGraphicFramePr>
            <p:xfrm>
              <a:off x="239875" y="2901093"/>
              <a:ext cx="11860244" cy="39209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9926">
                      <a:extLst>
                        <a:ext uri="{9D8B030D-6E8A-4147-A177-3AD203B41FA5}">
                          <a16:colId xmlns="" xmlns:a16="http://schemas.microsoft.com/office/drawing/2014/main" val="882830563"/>
                        </a:ext>
                      </a:extLst>
                    </a:gridCol>
                    <a:gridCol w="4991161">
                      <a:extLst>
                        <a:ext uri="{9D8B030D-6E8A-4147-A177-3AD203B41FA5}">
                          <a16:colId xmlns="" xmlns:a16="http://schemas.microsoft.com/office/drawing/2014/main" val="2759924152"/>
                        </a:ext>
                      </a:extLst>
                    </a:gridCol>
                    <a:gridCol w="5279157">
                      <a:extLst>
                        <a:ext uri="{9D8B030D-6E8A-4147-A177-3AD203B41FA5}">
                          <a16:colId xmlns="" xmlns:a16="http://schemas.microsoft.com/office/drawing/2014/main" val="3368047855"/>
                        </a:ext>
                      </a:extLst>
                    </a:gridCol>
                  </a:tblGrid>
                  <a:tr h="480993">
                    <a:tc>
                      <a:txBody>
                        <a:bodyPr/>
                        <a:lstStyle/>
                        <a:p>
                          <a:pPr algn="ctr"/>
                          <a:endParaRPr lang="en-US" sz="22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2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200" b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n</m:t>
                                  </m:r>
                                </m:sup>
                              </m:sSup>
                              <m:r>
                                <a:rPr lang="en-US" sz="2200" b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200" b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b</m:t>
                              </m:r>
                            </m:oMath>
                          </a14:m>
                          <a:endParaRPr lang="en-US" sz="22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22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oMath>
                          </a14:m>
                          <a:endParaRPr lang="en-US" sz="22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884689406"/>
                      </a:ext>
                    </a:extLst>
                  </a:tr>
                  <a:tr h="84119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200" b="1" i="1" kern="1200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i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ẻ</a:t>
                          </a:r>
                          <a:endParaRPr lang="en-US" sz="2200" b="1" kern="1200" dirty="0">
                            <a:solidFill>
                              <a:srgbClr val="0000FF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∈</m:t>
                                </m:r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2200" b="1" dirty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ới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ọi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ực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𝒃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uy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ấ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US" sz="2200" b="1" dirty="0">
                            <a:solidFill>
                              <a:srgbClr val="0000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uy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ấ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lang="vi-VN" sz="2200" b="1" i="1" kern="120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radPr>
                                <m:deg>
                                  <m:r>
                                    <a:rPr lang="vi-VN" sz="2200" b="1" kern="120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𝒏</m:t>
                                  </m:r>
                                </m:deg>
                                <m:e>
                                  <m:r>
                                    <a:rPr lang="en-US" sz="2200" b="1" kern="1200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𝒃</m:t>
                                  </m:r>
                                </m:e>
                              </m:rad>
                            </m:oMath>
                          </a14:m>
                          <a:endParaRPr lang="en-US" sz="2200" b="1" kern="1200" dirty="0">
                            <a:solidFill>
                              <a:srgbClr val="0000FF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endParaRPr lang="en-US" sz="9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153129814"/>
                      </a:ext>
                    </a:extLst>
                  </a:tr>
                  <a:tr h="63334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2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ẵn</a:t>
                          </a:r>
                          <a:endParaRPr lang="en-US" sz="22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  <m:r>
                                  <a:rPr lang="en-US" sz="22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∈</m:t>
                                </m:r>
                                <m:r>
                                  <a:rPr lang="en-US" sz="22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22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ới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lt;</m:t>
                              </m:r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ô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ồn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ại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oMath>
                          </a14:m>
                          <a:endParaRPr lang="en-US" sz="2200" b="1" kern="1200" dirty="0">
                            <a:solidFill>
                              <a:schemeClr val="dk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endParaRPr lang="en-US" sz="2200" b="1" kern="1200" dirty="0">
                            <a:solidFill>
                              <a:schemeClr val="dk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445722312"/>
                      </a:ext>
                    </a:extLst>
                  </a:tr>
                  <a:tr h="74832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200" b="1" i="1" kern="1200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i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ẵn</a:t>
                          </a:r>
                          <a:endParaRPr lang="en-US" sz="2200" b="1" dirty="0">
                            <a:solidFill>
                              <a:srgbClr val="0000FF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∈</m:t>
                                </m:r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2200" b="1" dirty="0">
                            <a:solidFill>
                              <a:srgbClr val="0000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ới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2200" b="1" dirty="0">
                              <a:solidFill>
                                <a:srgbClr val="0000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oMath>
                          </a14:m>
                          <a:endParaRPr lang="en-US" sz="2200" b="1" kern="1200" dirty="0">
                            <a:solidFill>
                              <a:srgbClr val="0000FF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endParaRPr lang="en-US" sz="9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781622862"/>
                      </a:ext>
                    </a:extLst>
                  </a:tr>
                  <a:tr h="71628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2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ẵn</a:t>
                          </a:r>
                          <a:endParaRPr lang="en-US" sz="22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  <m:r>
                                  <a:rPr lang="en-US" sz="22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∈</m:t>
                                </m:r>
                                <m:r>
                                  <a:rPr lang="en-US" sz="22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22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endParaRPr lang="en-US" sz="22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ới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  <m:r>
                                <a:rPr lang="en-US" sz="2200" b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gt;</m:t>
                              </m:r>
                              <m:r>
                                <a:rPr lang="en-US" sz="22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ối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au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ái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ấu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ương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lang="vi-VN" sz="22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radPr>
                                <m:deg>
                                  <m:r>
                                    <a:rPr lang="vi-VN" sz="22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𝒏</m:t>
                                  </m:r>
                                </m:deg>
                                <m:e>
                                  <m:r>
                                    <a:rPr lang="en-US" sz="22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𝒃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òn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âm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ad>
                                <m:radPr>
                                  <m:ctrlPr>
                                    <a:rPr lang="vi-VN" sz="22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radPr>
                                <m:deg>
                                  <m:r>
                                    <a:rPr lang="vi-VN" sz="22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𝒏</m:t>
                                  </m:r>
                                </m:deg>
                                <m:e>
                                  <m:r>
                                    <a:rPr lang="en-US" sz="22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𝒃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  <a:p>
                          <a:endParaRPr lang="en-US" sz="2200" b="1" kern="120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83514957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7B800388-99CD-4A3C-80CC-BC9DFA3E7C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5955512"/>
                  </p:ext>
                </p:extLst>
              </p:nvPr>
            </p:nvGraphicFramePr>
            <p:xfrm>
              <a:off x="239875" y="2901093"/>
              <a:ext cx="11860244" cy="39209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9926">
                      <a:extLst>
                        <a:ext uri="{9D8B030D-6E8A-4147-A177-3AD203B41FA5}">
                          <a16:colId xmlns:a16="http://schemas.microsoft.com/office/drawing/2014/main" val="882830563"/>
                        </a:ext>
                      </a:extLst>
                    </a:gridCol>
                    <a:gridCol w="4991161">
                      <a:extLst>
                        <a:ext uri="{9D8B030D-6E8A-4147-A177-3AD203B41FA5}">
                          <a16:colId xmlns:a16="http://schemas.microsoft.com/office/drawing/2014/main" val="2759924152"/>
                        </a:ext>
                      </a:extLst>
                    </a:gridCol>
                    <a:gridCol w="5279157">
                      <a:extLst>
                        <a:ext uri="{9D8B030D-6E8A-4147-A177-3AD203B41FA5}">
                          <a16:colId xmlns:a16="http://schemas.microsoft.com/office/drawing/2014/main" val="3368047855"/>
                        </a:ext>
                      </a:extLst>
                    </a:gridCol>
                  </a:tblGrid>
                  <a:tr h="480993">
                    <a:tc>
                      <a:txBody>
                        <a:bodyPr/>
                        <a:lstStyle/>
                        <a:p>
                          <a:pPr algn="ctr"/>
                          <a:endParaRPr lang="en-US" sz="22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12658" r="-106105" b="-7189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12658" r="-346" b="-7189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84689406"/>
                      </a:ext>
                    </a:extLst>
                  </a:tr>
                  <a:tr h="88861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83" t="-60959" r="-646743" b="-289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60959" r="-106105" b="-289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60959" r="-346" b="-289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3129814"/>
                      </a:ext>
                    </a:extLst>
                  </a:tr>
                  <a:tr h="716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83" t="-199153" r="-646743" b="-2576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199153" r="-106105" b="-2576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199153" r="-346" b="-2576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45722312"/>
                      </a:ext>
                    </a:extLst>
                  </a:tr>
                  <a:tr h="74832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83" t="-286992" r="-646743" b="-147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286992" r="-106105" b="-147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286992" r="-346" b="-147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81622862"/>
                      </a:ext>
                    </a:extLst>
                  </a:tr>
                  <a:tr h="10867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83" t="-265922" r="-646743" b="-11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265922" r="-106105" b="-11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265922" r="-346" b="-11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514957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9724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</TotalTime>
  <Words>4426</Words>
  <PresentationFormat>Custom</PresentationFormat>
  <Paragraphs>469</Paragraphs>
  <Slides>35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19T03:23:30Z</dcterms:created>
  <dcterms:modified xsi:type="dcterms:W3CDTF">2021-08-29T11:51:02Z</dcterms:modified>
</cp:coreProperties>
</file>